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7BB4DB" w14:textId="77777777" w:rsidR="00DD393A" w:rsidRPr="009544B6" w:rsidRDefault="00DD393A" w:rsidP="00DD393A">
      <w:pPr>
        <w:spacing w:after="200" w:line="276" w:lineRule="auto"/>
        <w:jc w:val="center"/>
        <w:rPr>
          <w:rFonts w:ascii="Times New Roman" w:eastAsiaTheme="minorEastAsia" w:hAnsi="Times New Roman" w:cs="Times New Roman"/>
          <w:caps/>
          <w:sz w:val="24"/>
          <w:lang w:eastAsia="ru-RU"/>
        </w:rPr>
      </w:pPr>
      <w:r w:rsidRPr="009544B6">
        <w:rPr>
          <w:rFonts w:ascii="Times New Roman" w:eastAsiaTheme="minorEastAsia" w:hAnsi="Times New Roman" w:cs="Times New Roman"/>
          <w:caps/>
          <w:sz w:val="24"/>
          <w:lang w:eastAsia="ru-RU"/>
        </w:rPr>
        <w:t>Министерство образования и науки Российской Федерации</w:t>
      </w:r>
    </w:p>
    <w:p w14:paraId="50D5F70C" w14:textId="77777777" w:rsidR="00DD393A" w:rsidRPr="009544B6" w:rsidRDefault="00DD393A" w:rsidP="00DD393A">
      <w:pPr>
        <w:spacing w:after="0" w:line="360" w:lineRule="auto"/>
        <w:jc w:val="center"/>
        <w:rPr>
          <w:rFonts w:ascii="Times New Roman" w:eastAsiaTheme="minorEastAsia" w:hAnsi="Times New Roman" w:cs="Times New Roman"/>
          <w:spacing w:val="-20"/>
          <w:sz w:val="36"/>
          <w:szCs w:val="32"/>
          <w:lang w:eastAsia="ru-RU"/>
        </w:rPr>
      </w:pPr>
      <w:r w:rsidRPr="009544B6">
        <w:rPr>
          <w:rFonts w:ascii="Times New Roman" w:eastAsiaTheme="minorEastAsia" w:hAnsi="Times New Roman" w:cs="Times New Roman"/>
          <w:spacing w:val="-20"/>
          <w:sz w:val="36"/>
          <w:szCs w:val="32"/>
          <w:lang w:eastAsia="ru-RU"/>
        </w:rPr>
        <w:t>Федеральное государственное автономное образовательное учреждение высшего образования</w:t>
      </w:r>
    </w:p>
    <w:p w14:paraId="3B7357C2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caps/>
          <w:spacing w:val="-20"/>
          <w:sz w:val="24"/>
          <w:lang w:eastAsia="ru-RU"/>
        </w:rPr>
      </w:pPr>
      <w:r w:rsidRPr="009544B6">
        <w:rPr>
          <w:rFonts w:ascii="Times New Roman" w:eastAsiaTheme="minorEastAsia" w:hAnsi="Times New Roman" w:cs="Times New Roman"/>
          <w:caps/>
          <w:spacing w:val="-20"/>
          <w:sz w:val="24"/>
          <w:lang w:eastAsia="ru-RU"/>
        </w:rPr>
        <w:t>«Национальный исследовательский Томский политехнический Университет»</w:t>
      </w:r>
    </w:p>
    <w:p w14:paraId="52FA837E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14:paraId="6F9366B1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36"/>
          <w:szCs w:val="32"/>
          <w:lang w:eastAsia="ru-RU"/>
        </w:rPr>
      </w:pPr>
      <w:r w:rsidRPr="009544B6">
        <w:rPr>
          <w:rFonts w:ascii="Times New Roman" w:eastAsiaTheme="minorEastAsia" w:hAnsi="Times New Roman" w:cs="Times New Roman"/>
          <w:noProof/>
          <w:sz w:val="28"/>
          <w:szCs w:val="24"/>
          <w:lang w:eastAsia="ru-RU"/>
        </w:rPr>
        <w:drawing>
          <wp:inline distT="0" distB="0" distL="0" distR="0" wp14:anchorId="4B9684BA" wp14:editId="686EC084">
            <wp:extent cx="937260" cy="937260"/>
            <wp:effectExtent l="0" t="0" r="0" b="0"/>
            <wp:docPr id="1" name="Рисунок 1" descr="C:\Users\Антон\Downloads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Users\Антон\Downloads\11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937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D7800D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14:paraId="5A582DFD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14:paraId="03E936C1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  <w:r w:rsidRPr="009544B6">
        <w:rPr>
          <w:rFonts w:ascii="Times New Roman" w:eastAsiaTheme="minorEastAsia" w:hAnsi="Times New Roman" w:cs="Times New Roman"/>
          <w:sz w:val="28"/>
          <w:szCs w:val="24"/>
          <w:lang w:eastAsia="ru-RU"/>
        </w:rPr>
        <w:t>Инженерная школа ядерных технологий</w:t>
      </w:r>
    </w:p>
    <w:p w14:paraId="24E6368C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p w14:paraId="2EC767AF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  <w:r w:rsidRPr="009544B6">
        <w:rPr>
          <w:rFonts w:ascii="Times New Roman" w:eastAsiaTheme="minorEastAsia" w:hAnsi="Times New Roman" w:cs="Times New Roman"/>
          <w:sz w:val="28"/>
          <w:szCs w:val="24"/>
          <w:lang w:eastAsia="ru-RU"/>
        </w:rPr>
        <w:t>01.03.02 «Прикладная математика и информатика»</w:t>
      </w:r>
    </w:p>
    <w:p w14:paraId="32E181B6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p w14:paraId="1039F47E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p w14:paraId="1A65434B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p w14:paraId="39D34C98" w14:textId="5D52D999" w:rsidR="00DD393A" w:rsidRPr="003F0ADD" w:rsidRDefault="00DD393A" w:rsidP="00DD393A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  <w:t>Лабораторная работа №</w:t>
      </w:r>
      <w:r w:rsidR="003C6168" w:rsidRPr="003F0ADD"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  <w:t>3</w:t>
      </w:r>
    </w:p>
    <w:p w14:paraId="5942117F" w14:textId="77777777" w:rsidR="00B74C8F" w:rsidRPr="00B74C8F" w:rsidRDefault="00DD393A" w:rsidP="00B74C8F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  <w:t>«</w:t>
      </w:r>
      <w:r w:rsidR="00B74C8F" w:rsidRPr="00B74C8F"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  <w:t xml:space="preserve">СЛУЧАЙНЫЕ ПРОЦЕССЫ. ПРОЦЕСС ВИНЕРА. </w:t>
      </w:r>
    </w:p>
    <w:p w14:paraId="58935505" w14:textId="56A6235B" w:rsidR="00DD393A" w:rsidRPr="00DD05A8" w:rsidRDefault="00B74C8F" w:rsidP="00B74C8F">
      <w:pPr>
        <w:spacing w:after="0" w:line="240" w:lineRule="auto"/>
        <w:jc w:val="center"/>
        <w:rPr>
          <w:rFonts w:ascii="Times New Roman" w:eastAsiaTheme="minorEastAsia" w:hAnsi="Times New Roman" w:cs="Times New Roman"/>
          <w:caps/>
          <w:sz w:val="28"/>
          <w:szCs w:val="24"/>
          <w:lang w:eastAsia="ru-RU"/>
        </w:rPr>
      </w:pPr>
      <w:r w:rsidRPr="00B74C8F"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  <w:t>СТОХАСТИЧЕСКОЕ ИНТЕГРИРОВАНИЕ</w:t>
      </w:r>
      <w:r w:rsidR="00DD393A"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  <w:t>»</w:t>
      </w:r>
    </w:p>
    <w:p w14:paraId="2731878C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color w:val="FF0000"/>
          <w:sz w:val="28"/>
          <w:szCs w:val="24"/>
          <w:lang w:eastAsia="ru-RU"/>
        </w:rPr>
      </w:pPr>
    </w:p>
    <w:p w14:paraId="3229BA76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  <w:r w:rsidRPr="009544B6">
        <w:rPr>
          <w:rFonts w:ascii="Times New Roman" w:eastAsiaTheme="minorEastAsia" w:hAnsi="Times New Roman" w:cs="Times New Roman"/>
          <w:sz w:val="28"/>
          <w:szCs w:val="24"/>
          <w:lang w:eastAsia="ru-RU"/>
        </w:rPr>
        <w:t>по дисциплине:</w:t>
      </w:r>
    </w:p>
    <w:p w14:paraId="05E307FA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32"/>
          <w:szCs w:val="28"/>
          <w:lang w:eastAsia="ru-RU"/>
        </w:rPr>
      </w:pPr>
      <w:r>
        <w:rPr>
          <w:rFonts w:ascii="Times New Roman" w:eastAsiaTheme="minorEastAsia" w:hAnsi="Times New Roman" w:cs="Times New Roman"/>
          <w:b/>
          <w:sz w:val="32"/>
          <w:szCs w:val="28"/>
          <w:lang w:eastAsia="ru-RU"/>
        </w:rPr>
        <w:t>Теория случайных процессов</w:t>
      </w:r>
    </w:p>
    <w:p w14:paraId="71B5C3C1" w14:textId="35C83046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color w:val="FF0000"/>
          <w:sz w:val="28"/>
          <w:szCs w:val="24"/>
          <w:lang w:eastAsia="ru-RU"/>
        </w:rPr>
      </w:pPr>
      <w:r w:rsidRPr="009544B6">
        <w:rPr>
          <w:rFonts w:ascii="Times New Roman" w:eastAsiaTheme="minorEastAsia" w:hAnsi="Times New Roman" w:cs="Times New Roman"/>
          <w:sz w:val="32"/>
          <w:szCs w:val="28"/>
          <w:lang w:eastAsia="ru-RU"/>
        </w:rPr>
        <w:t xml:space="preserve">Вариант </w:t>
      </w:r>
      <w:r>
        <w:rPr>
          <w:rFonts w:ascii="Times New Roman" w:eastAsiaTheme="minorEastAsia" w:hAnsi="Times New Roman" w:cs="Times New Roman"/>
          <w:sz w:val="32"/>
          <w:szCs w:val="28"/>
          <w:lang w:eastAsia="ru-RU"/>
        </w:rPr>
        <w:t>8</w:t>
      </w:r>
    </w:p>
    <w:p w14:paraId="6523BD52" w14:textId="77777777" w:rsidR="00DD393A" w:rsidRPr="009544B6" w:rsidRDefault="00DD393A" w:rsidP="00DD393A">
      <w:pPr>
        <w:tabs>
          <w:tab w:val="left" w:leader="underscore" w:pos="9072"/>
        </w:tabs>
        <w:spacing w:after="0" w:line="24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4"/>
          <w:lang w:eastAsia="ru-RU"/>
        </w:rPr>
      </w:pPr>
    </w:p>
    <w:p w14:paraId="2722D685" w14:textId="77777777" w:rsidR="00DD393A" w:rsidRPr="009544B6" w:rsidRDefault="00DD393A" w:rsidP="00DD393A">
      <w:pPr>
        <w:tabs>
          <w:tab w:val="left" w:leader="underscore" w:pos="9072"/>
        </w:tabs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p w14:paraId="7E8C7D16" w14:textId="77777777" w:rsidR="00DD393A" w:rsidRPr="009544B6" w:rsidRDefault="00DD393A" w:rsidP="00DD393A">
      <w:pPr>
        <w:tabs>
          <w:tab w:val="left" w:leader="underscore" w:pos="9072"/>
        </w:tabs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tbl>
      <w:tblPr>
        <w:tblpPr w:leftFromText="180" w:rightFromText="180" w:vertAnchor="text" w:tblpY="1"/>
        <w:tblW w:w="11394" w:type="dxa"/>
        <w:tblLook w:val="04A0" w:firstRow="1" w:lastRow="0" w:firstColumn="1" w:lastColumn="0" w:noHBand="0" w:noVBand="1"/>
      </w:tblPr>
      <w:tblGrid>
        <w:gridCol w:w="2410"/>
        <w:gridCol w:w="1415"/>
        <w:gridCol w:w="284"/>
        <w:gridCol w:w="5525"/>
        <w:gridCol w:w="236"/>
        <w:gridCol w:w="294"/>
        <w:gridCol w:w="1230"/>
      </w:tblGrid>
      <w:tr w:rsidR="00DD393A" w:rsidRPr="009544B6" w14:paraId="604B6B77" w14:textId="77777777" w:rsidTr="00685649">
        <w:trPr>
          <w:gridAfter w:val="1"/>
          <w:wAfter w:w="1230" w:type="dxa"/>
          <w:trHeight w:hRule="exact" w:val="340"/>
        </w:trPr>
        <w:tc>
          <w:tcPr>
            <w:tcW w:w="2410" w:type="dxa"/>
          </w:tcPr>
          <w:p w14:paraId="6EA7ADD9" w14:textId="28C56EA1" w:rsidR="00DD393A" w:rsidRPr="009544B6" w:rsidRDefault="00DD393A" w:rsidP="00685649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8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/>
                <w:sz w:val="28"/>
                <w:szCs w:val="24"/>
                <w:lang w:eastAsia="ru-RU"/>
              </w:rPr>
              <w:t>Выполнил</w:t>
            </w:r>
            <w:r w:rsidRPr="009544B6">
              <w:rPr>
                <w:rFonts w:ascii="Times New Roman" w:eastAsiaTheme="minorEastAsia" w:hAnsi="Times New Roman" w:cs="Times New Roman"/>
                <w:b/>
                <w:sz w:val="28"/>
                <w:szCs w:val="24"/>
                <w:lang w:eastAsia="ru-RU"/>
              </w:rPr>
              <w:t>:</w:t>
            </w:r>
          </w:p>
          <w:p w14:paraId="31C55D96" w14:textId="77777777" w:rsidR="00DD393A" w:rsidRPr="009544B6" w:rsidRDefault="00DD393A" w:rsidP="0068564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7754" w:type="dxa"/>
            <w:gridSpan w:val="5"/>
          </w:tcPr>
          <w:p w14:paraId="7BA411CA" w14:textId="77777777" w:rsidR="00DD393A" w:rsidRPr="009544B6" w:rsidRDefault="00DD393A" w:rsidP="0068564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D393A" w:rsidRPr="009544B6" w14:paraId="4385CA38" w14:textId="77777777" w:rsidTr="00685649">
        <w:trPr>
          <w:gridAfter w:val="3"/>
          <w:wAfter w:w="1760" w:type="dxa"/>
          <w:trHeight w:hRule="exact" w:val="340"/>
        </w:trPr>
        <w:tc>
          <w:tcPr>
            <w:tcW w:w="2410" w:type="dxa"/>
          </w:tcPr>
          <w:p w14:paraId="4866A273" w14:textId="77664080" w:rsidR="00DD393A" w:rsidRPr="009544B6" w:rsidRDefault="00DD393A" w:rsidP="00685649">
            <w:pPr>
              <w:spacing w:after="0" w:line="240" w:lineRule="auto"/>
              <w:ind w:right="-247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  <w:r w:rsidRPr="009544B6"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>Студент группы</w:t>
            </w:r>
          </w:p>
        </w:tc>
        <w:tc>
          <w:tcPr>
            <w:tcW w:w="1415" w:type="dxa"/>
          </w:tcPr>
          <w:p w14:paraId="2472F709" w14:textId="77777777" w:rsidR="00DD393A" w:rsidRPr="00B70491" w:rsidRDefault="00DD393A" w:rsidP="0068564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u w:val="single"/>
                <w:lang w:eastAsia="ru-RU"/>
              </w:rPr>
            </w:pPr>
            <w:r w:rsidRPr="009544B6">
              <w:rPr>
                <w:rFonts w:ascii="Times New Roman" w:eastAsiaTheme="minorEastAsia" w:hAnsi="Times New Roman" w:cs="Times New Roman"/>
                <w:sz w:val="28"/>
                <w:szCs w:val="24"/>
                <w:u w:val="single"/>
                <w:lang w:eastAsia="ru-RU"/>
              </w:rPr>
              <w:t>0В</w:t>
            </w:r>
            <w:r>
              <w:rPr>
                <w:rFonts w:ascii="Times New Roman" w:eastAsiaTheme="minorEastAsia" w:hAnsi="Times New Roman" w:cs="Times New Roman"/>
                <w:sz w:val="28"/>
                <w:szCs w:val="24"/>
                <w:u w:val="single"/>
                <w:lang w:eastAsia="ru-RU"/>
              </w:rPr>
              <w:t>02</w:t>
            </w:r>
          </w:p>
        </w:tc>
        <w:tc>
          <w:tcPr>
            <w:tcW w:w="284" w:type="dxa"/>
          </w:tcPr>
          <w:p w14:paraId="697BE544" w14:textId="77777777" w:rsidR="00DD393A" w:rsidRPr="009544B6" w:rsidRDefault="00DD393A" w:rsidP="0068564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5525" w:type="dxa"/>
            <w:vMerge w:val="restart"/>
          </w:tcPr>
          <w:p w14:paraId="5117491A" w14:textId="7631A0FF" w:rsidR="00DD393A" w:rsidRPr="009544B6" w:rsidRDefault="00DD393A" w:rsidP="0068564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>Редько Д.А.</w:t>
            </w:r>
          </w:p>
          <w:p w14:paraId="055C5DC4" w14:textId="77777777" w:rsidR="00DD393A" w:rsidRPr="009544B6" w:rsidRDefault="00DD393A" w:rsidP="0068564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D393A" w:rsidRPr="009544B6" w14:paraId="46CD380A" w14:textId="77777777" w:rsidTr="00685649">
        <w:trPr>
          <w:gridAfter w:val="3"/>
          <w:wAfter w:w="1760" w:type="dxa"/>
          <w:trHeight w:hRule="exact" w:val="1303"/>
        </w:trPr>
        <w:tc>
          <w:tcPr>
            <w:tcW w:w="2410" w:type="dxa"/>
          </w:tcPr>
          <w:p w14:paraId="7EABB203" w14:textId="77777777" w:rsidR="00DD393A" w:rsidRPr="009544B6" w:rsidRDefault="00DD393A" w:rsidP="0068564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1415" w:type="dxa"/>
          </w:tcPr>
          <w:p w14:paraId="1BD91DF8" w14:textId="77777777" w:rsidR="00DD393A" w:rsidRPr="009544B6" w:rsidRDefault="00DD393A" w:rsidP="0068564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18"/>
                <w:szCs w:val="16"/>
                <w:lang w:eastAsia="ru-RU"/>
              </w:rPr>
            </w:pPr>
          </w:p>
        </w:tc>
        <w:tc>
          <w:tcPr>
            <w:tcW w:w="284" w:type="dxa"/>
          </w:tcPr>
          <w:p w14:paraId="735F76C0" w14:textId="77777777" w:rsidR="00DD393A" w:rsidRPr="009544B6" w:rsidRDefault="00DD393A" w:rsidP="0068564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5525" w:type="dxa"/>
            <w:vMerge/>
          </w:tcPr>
          <w:p w14:paraId="305BA4C7" w14:textId="77777777" w:rsidR="00DD393A" w:rsidRPr="009544B6" w:rsidRDefault="00DD393A" w:rsidP="0068564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D393A" w:rsidRPr="009544B6" w14:paraId="7C187C9A" w14:textId="77777777" w:rsidTr="00685649">
        <w:trPr>
          <w:gridAfter w:val="1"/>
          <w:wAfter w:w="1230" w:type="dxa"/>
          <w:trHeight w:hRule="exact" w:val="340"/>
        </w:trPr>
        <w:tc>
          <w:tcPr>
            <w:tcW w:w="2410" w:type="dxa"/>
          </w:tcPr>
          <w:p w14:paraId="49EBB7FE" w14:textId="77777777" w:rsidR="00DD393A" w:rsidRPr="009544B6" w:rsidRDefault="00DD393A" w:rsidP="00685649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8"/>
                <w:szCs w:val="24"/>
                <w:lang w:eastAsia="ru-RU"/>
              </w:rPr>
            </w:pPr>
            <w:r w:rsidRPr="009544B6">
              <w:rPr>
                <w:rFonts w:ascii="Times New Roman" w:eastAsiaTheme="minorEastAsia" w:hAnsi="Times New Roman" w:cs="Times New Roman"/>
                <w:b/>
                <w:sz w:val="28"/>
                <w:szCs w:val="24"/>
                <w:lang w:eastAsia="ru-RU"/>
              </w:rPr>
              <w:t>Проверил:</w:t>
            </w:r>
          </w:p>
          <w:p w14:paraId="72FE5560" w14:textId="77777777" w:rsidR="00DD393A" w:rsidRPr="009544B6" w:rsidRDefault="00DD393A" w:rsidP="0068564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7754" w:type="dxa"/>
            <w:gridSpan w:val="5"/>
          </w:tcPr>
          <w:p w14:paraId="221E365E" w14:textId="77777777" w:rsidR="00DD393A" w:rsidRPr="009544B6" w:rsidRDefault="00DD393A" w:rsidP="0068564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  <w:r w:rsidRPr="009544B6"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 xml:space="preserve">               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>Крицкий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 xml:space="preserve"> О.Л.</w:t>
            </w:r>
          </w:p>
        </w:tc>
      </w:tr>
      <w:tr w:rsidR="00DD393A" w:rsidRPr="009544B6" w14:paraId="29DCB5E4" w14:textId="77777777" w:rsidTr="00685649">
        <w:trPr>
          <w:trHeight w:hRule="exact" w:val="340"/>
        </w:trPr>
        <w:tc>
          <w:tcPr>
            <w:tcW w:w="2410" w:type="dxa"/>
          </w:tcPr>
          <w:p w14:paraId="52711296" w14:textId="77777777" w:rsidR="00DD393A" w:rsidRPr="009544B6" w:rsidRDefault="00DD393A" w:rsidP="0068564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  <w:r w:rsidRPr="009544B6"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>преподаватель</w:t>
            </w:r>
          </w:p>
        </w:tc>
        <w:tc>
          <w:tcPr>
            <w:tcW w:w="1415" w:type="dxa"/>
          </w:tcPr>
          <w:p w14:paraId="56E2DB09" w14:textId="77777777" w:rsidR="00DD393A" w:rsidRPr="009544B6" w:rsidRDefault="00DD393A" w:rsidP="0068564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4" w:type="dxa"/>
          </w:tcPr>
          <w:p w14:paraId="57F9BA3D" w14:textId="77777777" w:rsidR="00DD393A" w:rsidRPr="009544B6" w:rsidRDefault="00DD393A" w:rsidP="0068564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5525" w:type="dxa"/>
          </w:tcPr>
          <w:p w14:paraId="226AAB6D" w14:textId="77777777" w:rsidR="00DD393A" w:rsidRPr="009544B6" w:rsidRDefault="00DD393A" w:rsidP="0068564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36" w:type="dxa"/>
          </w:tcPr>
          <w:p w14:paraId="713F3256" w14:textId="77777777" w:rsidR="00DD393A" w:rsidRPr="009544B6" w:rsidRDefault="00DD393A" w:rsidP="0068564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1524" w:type="dxa"/>
            <w:gridSpan w:val="2"/>
          </w:tcPr>
          <w:p w14:paraId="207B00DC" w14:textId="77777777" w:rsidR="00DD393A" w:rsidRPr="009544B6" w:rsidRDefault="00DD393A" w:rsidP="0068564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18"/>
                <w:szCs w:val="16"/>
                <w:lang w:eastAsia="ru-RU"/>
              </w:rPr>
            </w:pPr>
          </w:p>
        </w:tc>
      </w:tr>
      <w:tr w:rsidR="00DD393A" w:rsidRPr="009544B6" w14:paraId="77814801" w14:textId="77777777" w:rsidTr="00685649">
        <w:trPr>
          <w:trHeight w:hRule="exact" w:val="340"/>
        </w:trPr>
        <w:tc>
          <w:tcPr>
            <w:tcW w:w="2410" w:type="dxa"/>
          </w:tcPr>
          <w:p w14:paraId="133AA7A0" w14:textId="77777777" w:rsidR="00DD393A" w:rsidRPr="009544B6" w:rsidRDefault="00DD393A" w:rsidP="0068564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15" w:type="dxa"/>
          </w:tcPr>
          <w:p w14:paraId="4C3D56A7" w14:textId="77777777" w:rsidR="00DD393A" w:rsidRPr="009544B6" w:rsidRDefault="00DD393A" w:rsidP="0068564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84" w:type="dxa"/>
          </w:tcPr>
          <w:p w14:paraId="683220FA" w14:textId="77777777" w:rsidR="00DD393A" w:rsidRPr="009544B6" w:rsidRDefault="00DD393A" w:rsidP="0068564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25" w:type="dxa"/>
          </w:tcPr>
          <w:p w14:paraId="66280EA1" w14:textId="77777777" w:rsidR="00DD393A" w:rsidRPr="009544B6" w:rsidRDefault="00DD393A" w:rsidP="0068564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6" w:type="dxa"/>
          </w:tcPr>
          <w:p w14:paraId="29C62156" w14:textId="77777777" w:rsidR="00DD393A" w:rsidRPr="009544B6" w:rsidRDefault="00DD393A" w:rsidP="0068564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24" w:type="dxa"/>
            <w:gridSpan w:val="2"/>
          </w:tcPr>
          <w:p w14:paraId="30F9BAD5" w14:textId="77777777" w:rsidR="00DD393A" w:rsidRPr="009544B6" w:rsidRDefault="00DD393A" w:rsidP="00685649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35B44B45" w14:textId="77777777" w:rsidR="00DD393A" w:rsidRPr="009544B6" w:rsidRDefault="00DD393A" w:rsidP="00DD393A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9544B6">
        <w:rPr>
          <w:rFonts w:ascii="Times New Roman" w:eastAsiaTheme="minorEastAsia" w:hAnsi="Times New Roman" w:cs="Times New Roman"/>
          <w:sz w:val="24"/>
          <w:szCs w:val="24"/>
          <w:lang w:eastAsia="ru-RU"/>
        </w:rPr>
        <w:br w:type="textWrapping" w:clear="all"/>
      </w:r>
    </w:p>
    <w:p w14:paraId="60B8681C" w14:textId="77777777" w:rsidR="00DD393A" w:rsidRPr="009544B6" w:rsidRDefault="00DD393A" w:rsidP="00DD393A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2ABFAD67" w14:textId="43A9A89A" w:rsidR="00DD393A" w:rsidRDefault="00DD393A" w:rsidP="00DD393A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5EB5F901" w14:textId="061E8C22" w:rsidR="00DD393A" w:rsidRDefault="00DD393A" w:rsidP="00DD393A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3B6A03AA" w14:textId="10FD59B9" w:rsidR="00DD393A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Томск – 2023</w:t>
      </w:r>
    </w:p>
    <w:p w14:paraId="1FFEA8BD" w14:textId="77777777" w:rsidR="00DD393A" w:rsidRPr="00DD393A" w:rsidRDefault="00DD393A" w:rsidP="00DD393A">
      <w:pPr>
        <w:pStyle w:val="1"/>
        <w:spacing w:after="240"/>
        <w:rPr>
          <w:sz w:val="28"/>
          <w:szCs w:val="28"/>
        </w:rPr>
      </w:pPr>
      <w:r w:rsidRPr="00DD393A">
        <w:rPr>
          <w:sz w:val="28"/>
          <w:szCs w:val="28"/>
        </w:rPr>
        <w:lastRenderedPageBreak/>
        <w:t>Задание:</w:t>
      </w:r>
    </w:p>
    <w:p w14:paraId="772F7088" w14:textId="77777777" w:rsidR="00B74C8F" w:rsidRDefault="00B74C8F" w:rsidP="00B74C8F">
      <w:pPr>
        <w:pStyle w:val="a3"/>
        <w:numPr>
          <w:ilvl w:val="0"/>
          <w:numId w:val="1"/>
        </w:numPr>
        <w:tabs>
          <w:tab w:val="clear" w:pos="360"/>
          <w:tab w:val="num" w:pos="927"/>
        </w:tabs>
        <w:ind w:left="927"/>
      </w:pPr>
      <w:r>
        <w:t>Сгенерировать 10</w:t>
      </w:r>
      <w:r w:rsidRPr="003B1333">
        <w:rPr>
          <w:vertAlign w:val="superscript"/>
        </w:rPr>
        <w:t>3</w:t>
      </w:r>
      <w:r>
        <w:t xml:space="preserve"> значений стандартной случайной величины.</w:t>
      </w:r>
    </w:p>
    <w:p w14:paraId="71FCFE20" w14:textId="77777777" w:rsidR="00B74C8F" w:rsidRPr="00531A18" w:rsidRDefault="00B74C8F" w:rsidP="00B74C8F">
      <w:pPr>
        <w:pStyle w:val="a3"/>
        <w:numPr>
          <w:ilvl w:val="0"/>
          <w:numId w:val="1"/>
        </w:numPr>
        <w:tabs>
          <w:tab w:val="clear" w:pos="360"/>
          <w:tab w:val="num" w:pos="927"/>
        </w:tabs>
        <w:ind w:left="927"/>
      </w:pPr>
      <w:r>
        <w:t xml:space="preserve">Построить график </w:t>
      </w:r>
      <w:proofErr w:type="spellStart"/>
      <w:r>
        <w:t>винеровского</w:t>
      </w:r>
      <w:proofErr w:type="spellEnd"/>
      <w:r>
        <w:t xml:space="preserve"> процесса для моментов </w:t>
      </w:r>
      <w:r w:rsidRPr="000904BE">
        <w:rPr>
          <w:i/>
          <w:lang w:val="en-US"/>
        </w:rPr>
        <w:t>t</w:t>
      </w:r>
      <w:r w:rsidRPr="00B67A47">
        <w:t xml:space="preserve"> </w:t>
      </w:r>
      <w:r>
        <w:t>из интервала 0</w:t>
      </w:r>
      <w:r w:rsidRPr="007C574C">
        <w:rPr>
          <w:i/>
        </w:rPr>
        <w:t>≤</w:t>
      </w:r>
      <w:r w:rsidRPr="000904BE">
        <w:rPr>
          <w:i/>
          <w:lang w:val="en-US"/>
        </w:rPr>
        <w:t>t</w:t>
      </w:r>
      <w:r w:rsidRPr="007C574C">
        <w:rPr>
          <w:i/>
        </w:rPr>
        <w:t>≤</w:t>
      </w:r>
      <w:r w:rsidRPr="00433BAA">
        <w:t>4</w:t>
      </w:r>
      <w:r>
        <w:t xml:space="preserve"> года с шагом </w:t>
      </w:r>
      <w:r w:rsidRPr="003B1333">
        <w:rPr>
          <w:i/>
          <w:lang w:val="en-US"/>
        </w:rPr>
        <w:t>h</w:t>
      </w:r>
      <w:r w:rsidRPr="00B67A47">
        <w:t>=4</w:t>
      </w:r>
      <w:r>
        <w:rPr>
          <w:lang w:val="en-US"/>
        </w:rPr>
        <w:t>x</w:t>
      </w:r>
      <w:r>
        <w:t>10</w:t>
      </w:r>
      <w:r w:rsidRPr="00B67A47">
        <w:rPr>
          <w:vertAlign w:val="superscript"/>
        </w:rPr>
        <w:t>-3</w:t>
      </w:r>
      <w:r>
        <w:t>.</w:t>
      </w:r>
    </w:p>
    <w:p w14:paraId="11AE010C" w14:textId="77777777" w:rsidR="00B74C8F" w:rsidRDefault="00B74C8F" w:rsidP="00B74C8F">
      <w:pPr>
        <w:pStyle w:val="a3"/>
        <w:numPr>
          <w:ilvl w:val="0"/>
          <w:numId w:val="1"/>
        </w:numPr>
        <w:tabs>
          <w:tab w:val="clear" w:pos="360"/>
          <w:tab w:val="num" w:pos="927"/>
        </w:tabs>
        <w:ind w:left="927"/>
      </w:pPr>
      <w:r>
        <w:t xml:space="preserve">Построить и изобразить реализацию </w:t>
      </w:r>
      <w:proofErr w:type="spellStart"/>
      <w:r>
        <w:t>винеровского</w:t>
      </w:r>
      <w:proofErr w:type="spellEnd"/>
      <w:r>
        <w:t xml:space="preserve"> процесса как случайное блуждание: пусть </w:t>
      </w:r>
      <w:proofErr w:type="spellStart"/>
      <w:r w:rsidRPr="005370BD">
        <w:rPr>
          <w:i/>
          <w:lang w:val="en-US"/>
        </w:rPr>
        <w:t>x</w:t>
      </w:r>
      <w:r w:rsidRPr="005370BD">
        <w:rPr>
          <w:i/>
          <w:vertAlign w:val="subscript"/>
          <w:lang w:val="en-US"/>
        </w:rPr>
        <w:t>k</w:t>
      </w:r>
      <w:proofErr w:type="spellEnd"/>
      <w:r w:rsidRPr="007C574C">
        <w:t xml:space="preserve"> –</w:t>
      </w:r>
      <w:r>
        <w:t xml:space="preserve"> СВ, имеющая биномиальное распределение и принимающая значения ± 1 с одинаковыми вероятностями </w:t>
      </w:r>
      <w:r w:rsidRPr="005370BD">
        <w:rPr>
          <w:i/>
          <w:lang w:val="en-US"/>
        </w:rPr>
        <w:t>p</w:t>
      </w:r>
      <w:r w:rsidRPr="007C574C">
        <w:rPr>
          <w:i/>
        </w:rPr>
        <w:t xml:space="preserve"> </w:t>
      </w:r>
      <w:r w:rsidRPr="007C574C">
        <w:t xml:space="preserve">= 0.5 </w:t>
      </w:r>
      <w:r>
        <w:t xml:space="preserve">и </w:t>
      </w:r>
      <w:r w:rsidRPr="005370BD">
        <w:rPr>
          <w:i/>
          <w:lang w:val="en-US"/>
        </w:rPr>
        <w:t>q</w:t>
      </w:r>
      <w:r w:rsidRPr="007C574C">
        <w:rPr>
          <w:i/>
        </w:rPr>
        <w:t xml:space="preserve"> </w:t>
      </w:r>
      <w:r w:rsidRPr="007C574C">
        <w:t xml:space="preserve">= 0.5. </w:t>
      </w:r>
      <w:r>
        <w:t xml:space="preserve">Пусть </w:t>
      </w:r>
      <w:r w:rsidRPr="007D3AFF">
        <w:rPr>
          <w:i/>
          <w:lang w:val="en-US"/>
        </w:rPr>
        <w:t>N</w:t>
      </w:r>
      <w:r w:rsidRPr="00FA36D3">
        <w:t xml:space="preserve"> </w:t>
      </w:r>
      <w:r>
        <w:t xml:space="preserve">– число таких случайных величин. Тогда </w:t>
      </w:r>
      <w:r w:rsidRPr="007D3AFF">
        <w:rPr>
          <w:position w:val="-26"/>
        </w:rPr>
        <w:object w:dxaOrig="1640" w:dyaOrig="639" w14:anchorId="678233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pt;height:32.3pt" o:ole="">
            <v:imagedata r:id="rId7" o:title=""/>
          </v:shape>
          <o:OLEObject Type="Embed" ProgID="Equation.3" ShapeID="_x0000_i1025" DrawAspect="Content" ObjectID="_1742572743" r:id="rId8"/>
        </w:object>
      </w:r>
      <w:r>
        <w:t xml:space="preserve"> для некоторого момента времени </w:t>
      </w:r>
      <w:r w:rsidRPr="007D3AFF">
        <w:rPr>
          <w:i/>
          <w:lang w:val="en-US"/>
        </w:rPr>
        <w:t>t</w:t>
      </w:r>
      <w:r w:rsidRPr="007C574C">
        <w:t xml:space="preserve">. </w:t>
      </w:r>
      <w:r>
        <w:t xml:space="preserve">Для отрисовки использовать </w:t>
      </w:r>
      <w:r w:rsidRPr="007D3AFF">
        <w:rPr>
          <w:i/>
          <w:lang w:val="en-US"/>
        </w:rPr>
        <w:t>N</w:t>
      </w:r>
      <w:r w:rsidRPr="007C574C">
        <w:t xml:space="preserve"> = 10</w:t>
      </w:r>
      <w:r w:rsidRPr="007C574C">
        <w:rPr>
          <w:vertAlign w:val="superscript"/>
        </w:rPr>
        <w:t>4</w:t>
      </w:r>
      <w:r w:rsidRPr="007C574C">
        <w:rPr>
          <w:vertAlign w:val="subscript"/>
        </w:rPr>
        <w:softHyphen/>
      </w:r>
      <w:r w:rsidRPr="007C574C">
        <w:rPr>
          <w:vertAlign w:val="subscript"/>
        </w:rPr>
        <w:softHyphen/>
      </w:r>
      <w:r w:rsidRPr="007C574C">
        <w:rPr>
          <w:vertAlign w:val="subscript"/>
        </w:rPr>
        <w:softHyphen/>
      </w:r>
      <w:r>
        <w:t xml:space="preserve"> величин, задействовать функцию </w:t>
      </w:r>
      <w:r>
        <w:rPr>
          <w:lang w:val="en-US"/>
        </w:rPr>
        <w:t>pause</w:t>
      </w:r>
      <w:r>
        <w:t xml:space="preserve"> в </w:t>
      </w:r>
      <w:proofErr w:type="spellStart"/>
      <w:r>
        <w:rPr>
          <w:lang w:val="en-US"/>
        </w:rPr>
        <w:t>Matlab</w:t>
      </w:r>
      <w:proofErr w:type="spellEnd"/>
      <w:r>
        <w:t xml:space="preserve">, чтобы график </w:t>
      </w:r>
      <w:proofErr w:type="spellStart"/>
      <w:r>
        <w:t>винеровского</w:t>
      </w:r>
      <w:proofErr w:type="spellEnd"/>
      <w:r>
        <w:t xml:space="preserve"> процесса выводился в реальном времени.</w:t>
      </w:r>
      <w:r w:rsidRPr="007C574C">
        <w:t xml:space="preserve"> </w:t>
      </w:r>
    </w:p>
    <w:p w14:paraId="5B6AE0BB" w14:textId="77777777" w:rsidR="00B74C8F" w:rsidRDefault="00B74C8F" w:rsidP="00B74C8F">
      <w:pPr>
        <w:pStyle w:val="a3"/>
        <w:numPr>
          <w:ilvl w:val="0"/>
          <w:numId w:val="1"/>
        </w:numPr>
        <w:tabs>
          <w:tab w:val="clear" w:pos="360"/>
          <w:tab w:val="num" w:pos="927"/>
        </w:tabs>
        <w:ind w:left="927"/>
      </w:pPr>
      <w:r>
        <w:t xml:space="preserve">В соответствии с номером варианта сгенерировать процесс ценообразования рискового актива по формуле </w:t>
      </w:r>
      <w:r w:rsidRPr="007C574C">
        <w:t>(</w:t>
      </w:r>
      <w:r w:rsidRPr="00067022">
        <w:rPr>
          <w:b/>
        </w:rPr>
        <w:t>не забудьте перевести волатильность в исходном задании в доли</w:t>
      </w:r>
      <w:r w:rsidRPr="007C574C">
        <w:t>)</w:t>
      </w:r>
    </w:p>
    <w:p w14:paraId="2E3C48B1" w14:textId="77777777" w:rsidR="00B74C8F" w:rsidRDefault="00B74C8F" w:rsidP="00B74C8F">
      <w:pPr>
        <w:pStyle w:val="a3"/>
        <w:ind w:left="0"/>
        <w:jc w:val="center"/>
      </w:pPr>
      <w:r w:rsidRPr="00A572DF">
        <w:rPr>
          <w:position w:val="-34"/>
        </w:rPr>
        <w:object w:dxaOrig="3660" w:dyaOrig="800" w14:anchorId="09011FB7">
          <v:shape id="_x0000_i1026" type="#_x0000_t75" style="width:183.25pt;height:39.7pt" o:ole="">
            <v:imagedata r:id="rId9" o:title=""/>
          </v:shape>
          <o:OLEObject Type="Embed" ProgID="Equation.3" ShapeID="_x0000_i1026" DrawAspect="Content" ObjectID="_1742572744" r:id="rId10"/>
        </w:object>
      </w:r>
      <w:r>
        <w:t>.</w:t>
      </w:r>
    </w:p>
    <w:p w14:paraId="59BD7136" w14:textId="77777777" w:rsidR="00B74C8F" w:rsidRPr="0037430E" w:rsidRDefault="00B74C8F" w:rsidP="00B74C8F">
      <w:pPr>
        <w:pStyle w:val="a3"/>
        <w:ind w:left="851"/>
        <w:rPr>
          <w:lang w:val="en-US"/>
        </w:rPr>
      </w:pPr>
      <w:r>
        <w:t>Интегралы вычислять численно методом трапеций и Монте-Карло для первого и второго интегралов соответственно с погрешностью не ниже 10</w:t>
      </w:r>
      <w:r w:rsidRPr="00B67A47">
        <w:rPr>
          <w:vertAlign w:val="superscript"/>
        </w:rPr>
        <w:t>-</w:t>
      </w:r>
      <w:r>
        <w:rPr>
          <w:vertAlign w:val="superscript"/>
        </w:rPr>
        <w:t>2</w:t>
      </w:r>
      <w:r>
        <w:t xml:space="preserve"> и вероятностью не ниже 0,95. Последовательно положить моменты времени равными </w:t>
      </w:r>
      <w:r w:rsidRPr="0037430E">
        <w:rPr>
          <w:i/>
          <w:lang w:val="en-US"/>
        </w:rPr>
        <w:t>t</w:t>
      </w:r>
      <w:r>
        <w:t>=0,5;1;…; 4</w:t>
      </w:r>
      <w:r>
        <w:rPr>
          <w:lang w:val="en-US"/>
        </w:rPr>
        <w:t xml:space="preserve"> </w:t>
      </w:r>
      <w:r>
        <w:t>года.</w:t>
      </w:r>
    </w:p>
    <w:p w14:paraId="53AD0653" w14:textId="77777777" w:rsidR="00B74C8F" w:rsidRDefault="00B74C8F" w:rsidP="00B74C8F">
      <w:pPr>
        <w:pStyle w:val="a3"/>
        <w:numPr>
          <w:ilvl w:val="0"/>
          <w:numId w:val="1"/>
        </w:numPr>
        <w:tabs>
          <w:tab w:val="clear" w:pos="360"/>
          <w:tab w:val="num" w:pos="927"/>
        </w:tabs>
        <w:ind w:left="927"/>
      </w:pPr>
      <w:r>
        <w:t xml:space="preserve">Сравнить полученные данные для </w:t>
      </w:r>
      <w:r w:rsidRPr="000B0E85">
        <w:rPr>
          <w:i/>
          <w:lang w:val="en-US"/>
        </w:rPr>
        <w:t>S</w:t>
      </w:r>
      <w:r w:rsidRPr="000B0E85">
        <w:rPr>
          <w:i/>
          <w:vertAlign w:val="subscript"/>
          <w:lang w:val="en-US"/>
        </w:rPr>
        <w:t>t</w:t>
      </w:r>
      <w:r w:rsidRPr="00B67A47">
        <w:t xml:space="preserve"> </w:t>
      </w:r>
      <w:r>
        <w:rPr>
          <w:lang w:val="en-US"/>
        </w:rPr>
        <w:t>c</w:t>
      </w:r>
      <w:r w:rsidRPr="00B67A47">
        <w:t xml:space="preserve"> </w:t>
      </w:r>
      <w:r>
        <w:t xml:space="preserve">данными для котировок облигаций </w:t>
      </w:r>
      <w:r w:rsidRPr="0077643E">
        <w:rPr>
          <w:position w:val="-24"/>
        </w:rPr>
        <w:object w:dxaOrig="1960" w:dyaOrig="600" w14:anchorId="0B2A6163">
          <v:shape id="_x0000_i1027" type="#_x0000_t75" style="width:98.3pt;height:30pt" o:ole="">
            <v:imagedata r:id="rId11" o:title=""/>
          </v:shape>
          <o:OLEObject Type="Embed" ProgID="Equation.3" ShapeID="_x0000_i1027" DrawAspect="Content" ObjectID="_1742572745" r:id="rId12"/>
        </w:object>
      </w:r>
      <w:r>
        <w:t xml:space="preserve">в те же моменты времени. </w:t>
      </w:r>
    </w:p>
    <w:p w14:paraId="2FD87299" w14:textId="77777777" w:rsidR="00B74C8F" w:rsidRPr="00E528C1" w:rsidRDefault="00B74C8F" w:rsidP="00B74C8F">
      <w:pPr>
        <w:pStyle w:val="a3"/>
        <w:numPr>
          <w:ilvl w:val="0"/>
          <w:numId w:val="1"/>
        </w:numPr>
        <w:tabs>
          <w:tab w:val="clear" w:pos="360"/>
          <w:tab w:val="num" w:pos="927"/>
        </w:tabs>
        <w:ind w:left="927"/>
      </w:pPr>
      <w:r>
        <w:t xml:space="preserve">Решить методом Рунге-Кутты четвертого порядка точности дифференциальное уравнение </w:t>
      </w:r>
      <w:r w:rsidRPr="000868B1">
        <w:rPr>
          <w:position w:val="-12"/>
        </w:rPr>
        <w:object w:dxaOrig="3060" w:dyaOrig="360" w14:anchorId="73E6C564">
          <v:shape id="_x0000_i1028" type="#_x0000_t75" style="width:153.7pt;height:18pt" o:ole="">
            <v:imagedata r:id="rId13" o:title=""/>
          </v:shape>
          <o:OLEObject Type="Embed" ProgID="Equation.3" ShapeID="_x0000_i1028" DrawAspect="Content" ObjectID="_1742572746" r:id="rId14"/>
        </w:object>
      </w:r>
      <w:r>
        <w:t xml:space="preserve">. Сравнить с результатом, найденным в п.3 в те же моменты времени </w:t>
      </w:r>
      <w:r w:rsidRPr="0002301C">
        <w:rPr>
          <w:i/>
          <w:lang w:val="en-US"/>
        </w:rPr>
        <w:t>t</w:t>
      </w:r>
      <w:r>
        <w:t xml:space="preserve">. </w:t>
      </w:r>
      <w:r>
        <w:rPr>
          <w:b/>
        </w:rPr>
        <w:t>Н</w:t>
      </w:r>
      <w:r w:rsidRPr="00067022">
        <w:rPr>
          <w:b/>
        </w:rPr>
        <w:t>е забудьте перевести волатильность в исходном задании в доли</w:t>
      </w:r>
      <w:r>
        <w:rPr>
          <w:b/>
        </w:rPr>
        <w:t>.</w:t>
      </w:r>
    </w:p>
    <w:tbl>
      <w:tblPr>
        <w:tblW w:w="0" w:type="auto"/>
        <w:tblInd w:w="25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16"/>
        <w:gridCol w:w="1257"/>
        <w:gridCol w:w="1379"/>
        <w:gridCol w:w="1290"/>
      </w:tblGrid>
      <w:tr w:rsidR="00B74C8F" w:rsidRPr="003644C7" w14:paraId="5746B404" w14:textId="77777777" w:rsidTr="002F4A1D">
        <w:tc>
          <w:tcPr>
            <w:tcW w:w="1616" w:type="dxa"/>
            <w:vAlign w:val="center"/>
          </w:tcPr>
          <w:p w14:paraId="79D49A24" w14:textId="77777777" w:rsidR="00B74C8F" w:rsidRPr="001A683F" w:rsidRDefault="00B74C8F" w:rsidP="002F4A1D">
            <w:pPr>
              <w:pStyle w:val="a3"/>
              <w:spacing w:line="240" w:lineRule="auto"/>
              <w:ind w:left="0"/>
              <w:jc w:val="center"/>
            </w:pPr>
            <w:r>
              <w:t>8</w:t>
            </w:r>
          </w:p>
        </w:tc>
        <w:tc>
          <w:tcPr>
            <w:tcW w:w="1257" w:type="dxa"/>
            <w:vAlign w:val="center"/>
          </w:tcPr>
          <w:p w14:paraId="6C2A3D81" w14:textId="77777777" w:rsidR="00B74C8F" w:rsidRPr="00031823" w:rsidRDefault="00B74C8F" w:rsidP="002F4A1D">
            <w:pPr>
              <w:pStyle w:val="a3"/>
              <w:spacing w:line="240" w:lineRule="auto"/>
              <w:ind w:left="0"/>
              <w:jc w:val="center"/>
            </w:pPr>
            <w:r w:rsidRPr="00031823">
              <w:t>20</w:t>
            </w:r>
          </w:p>
        </w:tc>
        <w:tc>
          <w:tcPr>
            <w:tcW w:w="1379" w:type="dxa"/>
            <w:vAlign w:val="center"/>
          </w:tcPr>
          <w:p w14:paraId="2B866365" w14:textId="77777777" w:rsidR="00B74C8F" w:rsidRPr="00031823" w:rsidRDefault="00B74C8F" w:rsidP="002F4A1D">
            <w:pPr>
              <w:pStyle w:val="a3"/>
              <w:spacing w:line="240" w:lineRule="auto"/>
              <w:ind w:left="0"/>
              <w:jc w:val="center"/>
            </w:pPr>
            <w:r w:rsidRPr="00031823">
              <w:t>0.05</w:t>
            </w:r>
            <w:r w:rsidRPr="00031823">
              <w:rPr>
                <w:i/>
              </w:rPr>
              <w:t xml:space="preserve"> </w:t>
            </w:r>
            <w:r w:rsidRPr="0077643E">
              <w:rPr>
                <w:i/>
                <w:lang w:val="en-US"/>
              </w:rPr>
              <w:t>t</w:t>
            </w:r>
          </w:p>
        </w:tc>
        <w:tc>
          <w:tcPr>
            <w:tcW w:w="1290" w:type="dxa"/>
            <w:vAlign w:val="center"/>
          </w:tcPr>
          <w:p w14:paraId="5D9FD1F6" w14:textId="77777777" w:rsidR="00B74C8F" w:rsidRPr="003644C7" w:rsidRDefault="00B74C8F" w:rsidP="002F4A1D">
            <w:pPr>
              <w:pStyle w:val="a3"/>
              <w:spacing w:line="240" w:lineRule="auto"/>
              <w:ind w:left="0"/>
              <w:jc w:val="center"/>
            </w:pPr>
            <w:r>
              <w:rPr>
                <w:i/>
                <w:lang w:val="en-US"/>
              </w:rPr>
              <w:t>|t</w:t>
            </w:r>
            <w:r>
              <w:rPr>
                <w:i/>
                <w:vertAlign w:val="superscript"/>
                <w:lang w:val="en-US"/>
              </w:rPr>
              <w:t>2</w:t>
            </w:r>
            <w:r w:rsidRPr="003644C7">
              <w:rPr>
                <w:i/>
                <w:lang w:val="en-US"/>
              </w:rPr>
              <w:t>-</w:t>
            </w:r>
            <w:r>
              <w:rPr>
                <w:i/>
                <w:lang w:val="en-US"/>
              </w:rPr>
              <w:t>3t|</w:t>
            </w:r>
          </w:p>
        </w:tc>
      </w:tr>
    </w:tbl>
    <w:p w14:paraId="5F86E50A" w14:textId="77777777" w:rsidR="00F95CE6" w:rsidRDefault="00F95CE6" w:rsidP="00DD393A">
      <w:pPr>
        <w:spacing w:after="0" w:line="240" w:lineRule="auto"/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</w:pPr>
    </w:p>
    <w:p w14:paraId="04550C52" w14:textId="77777777" w:rsidR="00F95CE6" w:rsidRDefault="00F95CE6">
      <w:pPr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  <w:br w:type="page"/>
      </w:r>
    </w:p>
    <w:p w14:paraId="0C819330" w14:textId="6DAF19AD" w:rsidR="00DD393A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</w:pPr>
      <w:r w:rsidRPr="00DD393A"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  <w:lastRenderedPageBreak/>
        <w:t>Теоретическая часть.</w:t>
      </w:r>
    </w:p>
    <w:p w14:paraId="7178EFC4" w14:textId="77777777" w:rsidR="00BE555D" w:rsidRPr="00DD393A" w:rsidRDefault="00BE555D" w:rsidP="00DD393A">
      <w:pPr>
        <w:spacing w:after="0" w:line="240" w:lineRule="auto"/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</w:pPr>
    </w:p>
    <w:p w14:paraId="3505323B" w14:textId="77777777" w:rsidR="00BE555D" w:rsidRPr="00BE555D" w:rsidRDefault="006534AA" w:rsidP="00BE555D">
      <w:pPr>
        <w:pStyle w:val="a5"/>
        <w:numPr>
          <w:ilvl w:val="0"/>
          <w:numId w:val="11"/>
        </w:numPr>
        <w:spacing w:after="0" w:line="240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</w:pPr>
      <w:proofErr w:type="spellStart"/>
      <w:r w:rsidRPr="00BE555D"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  <w:t>Винеровски</w:t>
      </w:r>
      <w:r w:rsidR="00BE555D" w:rsidRPr="00BE555D"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  <w:t>й</w:t>
      </w:r>
      <w:proofErr w:type="spellEnd"/>
      <w:r w:rsidRPr="00BE555D"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  <w:t xml:space="preserve"> процесс</w:t>
      </w:r>
      <w:r w:rsidR="00BE555D" w:rsidRPr="00BE555D"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  <w:t>.</w:t>
      </w:r>
    </w:p>
    <w:p w14:paraId="04A2F5C3" w14:textId="05BE641D" w:rsidR="006534AA" w:rsidRPr="00BE555D" w:rsidRDefault="00BE555D" w:rsidP="00BE555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Винеровским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процессом</w:t>
      </w:r>
      <w:r w:rsidR="006534AA" w:rsidRPr="00BE555D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  <w:r w:rsidR="006534AA" w:rsidRPr="006534AA">
        <w:rPr>
          <w:position w:val="-12"/>
          <w:lang w:eastAsia="ru-RU"/>
        </w:rPr>
        <w:object w:dxaOrig="1280" w:dyaOrig="360" w14:anchorId="610C57BB">
          <v:shape id="_x0000_i1029" type="#_x0000_t75" style="width:63.7pt;height:18pt" o:ole="">
            <v:imagedata r:id="rId15" o:title=""/>
          </v:shape>
          <o:OLEObject Type="Embed" ProgID="Equation.DSMT4" ShapeID="_x0000_i1029" DrawAspect="Content" ObjectID="_1742572747" r:id="rId16"/>
        </w:object>
      </w:r>
      <w:r w:rsidR="006534AA" w:rsidRPr="00BE555D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называют случайный процесс, для</w:t>
      </w:r>
    </w:p>
    <w:p w14:paraId="7ABAF554" w14:textId="77777777" w:rsidR="006534AA" w:rsidRPr="006534AA" w:rsidRDefault="006534AA" w:rsidP="006534AA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6534AA">
        <w:rPr>
          <w:rFonts w:ascii="Times New Roman" w:eastAsiaTheme="minorEastAsia" w:hAnsi="Times New Roman" w:cs="Times New Roman"/>
          <w:sz w:val="28"/>
          <w:szCs w:val="28"/>
          <w:lang w:eastAsia="ru-RU"/>
        </w:rPr>
        <w:t>которого выполнены следующие аксиомы:</w:t>
      </w:r>
    </w:p>
    <w:p w14:paraId="7162A042" w14:textId="71DA5132" w:rsidR="006534AA" w:rsidRPr="006534AA" w:rsidRDefault="006534AA" w:rsidP="006534AA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6534AA">
        <w:rPr>
          <w:rFonts w:ascii="Times New Roman" w:eastAsiaTheme="minorEastAsia" w:hAnsi="Times New Roman" w:cs="Times New Roman"/>
          <w:sz w:val="28"/>
          <w:szCs w:val="28"/>
          <w:lang w:eastAsia="ru-RU"/>
        </w:rPr>
        <w:t>для любого разбиения временного интервала [0, T] точками</w:t>
      </w:r>
    </w:p>
    <w:p w14:paraId="2A06B8AA" w14:textId="77777777" w:rsidR="00F95CE6" w:rsidRDefault="00F95CE6" w:rsidP="006534AA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F94F02">
        <w:rPr>
          <w:rFonts w:ascii="Times New Roman" w:eastAsiaTheme="minorEastAsia" w:hAnsi="Times New Roman" w:cs="Times New Roman"/>
          <w:position w:val="-12"/>
          <w:sz w:val="28"/>
          <w:szCs w:val="28"/>
          <w:lang w:eastAsia="ru-RU"/>
        </w:rPr>
        <w:object w:dxaOrig="3420" w:dyaOrig="360" w14:anchorId="1E7B9333">
          <v:shape id="_x0000_i1030" type="#_x0000_t75" style="width:171.25pt;height:18pt" o:ole="">
            <v:imagedata r:id="rId17" o:title=""/>
          </v:shape>
          <o:OLEObject Type="Embed" ProgID="Equation.DSMT4" ShapeID="_x0000_i1030" DrawAspect="Content" ObjectID="_1742572748" r:id="rId18"/>
        </w:object>
      </w:r>
      <w:r w:rsidR="00F94F02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  <w:r w:rsidR="006534AA" w:rsidRPr="006534AA">
        <w:rPr>
          <w:rFonts w:ascii="Times New Roman" w:eastAsiaTheme="minorEastAsia" w:hAnsi="Times New Roman" w:cs="Times New Roman"/>
          <w:sz w:val="28"/>
          <w:szCs w:val="28"/>
          <w:lang w:eastAsia="ru-RU"/>
        </w:rPr>
        <w:t>приращения</w:t>
      </w:r>
    </w:p>
    <w:p w14:paraId="0BE68BD4" w14:textId="5EE717F7" w:rsidR="006534AA" w:rsidRPr="006534AA" w:rsidRDefault="00F95CE6" w:rsidP="006534AA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F95CE6">
        <w:rPr>
          <w:rFonts w:ascii="Times New Roman" w:eastAsiaTheme="minorEastAsia" w:hAnsi="Times New Roman" w:cs="Times New Roman"/>
          <w:position w:val="-12"/>
          <w:sz w:val="28"/>
          <w:szCs w:val="28"/>
          <w:lang w:eastAsia="ru-RU"/>
        </w:rPr>
        <w:object w:dxaOrig="5860" w:dyaOrig="360" w14:anchorId="5A7CD6FA">
          <v:shape id="_x0000_i1031" type="#_x0000_t75" style="width:292.15pt;height:18pt" o:ole="">
            <v:imagedata r:id="rId19" o:title=""/>
          </v:shape>
          <o:OLEObject Type="Embed" ProgID="Equation.DSMT4" ShapeID="_x0000_i1031" DrawAspect="Content" ObjectID="_1742572749" r:id="rId20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  <w:r w:rsidR="006534AA" w:rsidRPr="006534AA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езависимы;</w:t>
      </w:r>
    </w:p>
    <w:p w14:paraId="33F158DB" w14:textId="77777777" w:rsidR="00F95CE6" w:rsidRDefault="00F95CE6" w:rsidP="00F95CE6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П</w:t>
      </w:r>
      <w:r w:rsidR="006534AA" w:rsidRPr="00F95CE6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усть </w:t>
      </w:r>
      <w:r w:rsidRPr="00F95CE6">
        <w:rPr>
          <w:position w:val="-10"/>
          <w:lang w:eastAsia="ru-RU"/>
        </w:rPr>
        <w:object w:dxaOrig="1579" w:dyaOrig="320" w14:anchorId="5B242FDA">
          <v:shape id="_x0000_i1032" type="#_x0000_t75" style="width:78.45pt;height:16.15pt" o:ole="">
            <v:imagedata r:id="rId21" o:title=""/>
          </v:shape>
          <o:OLEObject Type="Embed" ProgID="Equation.DSMT4" ShapeID="_x0000_i1032" DrawAspect="Content" ObjectID="_1742572750" r:id="rId22"/>
        </w:object>
      </w:r>
      <w:r w:rsidRPr="00F95CE6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. </w:t>
      </w:r>
      <w:r w:rsidR="006534AA" w:rsidRPr="00F95CE6">
        <w:rPr>
          <w:rFonts w:ascii="Times New Roman" w:eastAsiaTheme="minorEastAsia" w:hAnsi="Times New Roman" w:cs="Times New Roman"/>
          <w:sz w:val="28"/>
          <w:szCs w:val="28"/>
          <w:lang w:eastAsia="ru-RU"/>
        </w:rPr>
        <w:t>Тогда случайная величина W (t)−W (s)</w:t>
      </w:r>
    </w:p>
    <w:p w14:paraId="5512B5F2" w14:textId="1C9EFE79" w:rsidR="006534AA" w:rsidRPr="00F95CE6" w:rsidRDefault="006534AA" w:rsidP="00F95CE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F95CE6">
        <w:rPr>
          <w:rFonts w:ascii="Times New Roman" w:eastAsiaTheme="minorEastAsia" w:hAnsi="Times New Roman" w:cs="Times New Roman"/>
          <w:sz w:val="28"/>
          <w:szCs w:val="28"/>
          <w:lang w:eastAsia="ru-RU"/>
        </w:rPr>
        <w:t>распределена нормально</w:t>
      </w:r>
      <w:r w:rsidR="00F95CE6" w:rsidRPr="00F95CE6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  <w:r w:rsidRPr="00F95CE6">
        <w:rPr>
          <w:rFonts w:ascii="Times New Roman" w:eastAsiaTheme="minorEastAsia" w:hAnsi="Times New Roman" w:cs="Times New Roman"/>
          <w:sz w:val="28"/>
          <w:szCs w:val="28"/>
          <w:lang w:eastAsia="ru-RU"/>
        </w:rPr>
        <w:t>с нулевым средним и дисперсией t − s;</w:t>
      </w:r>
    </w:p>
    <w:p w14:paraId="0D2BB19D" w14:textId="255848D2" w:rsidR="00D659A0" w:rsidRPr="00706D19" w:rsidRDefault="00F95CE6" w:rsidP="00F95CE6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F95CE6">
        <w:rPr>
          <w:rFonts w:ascii="Times New Roman" w:eastAsiaTheme="minorEastAsia" w:hAnsi="Times New Roman" w:cs="Times New Roman"/>
          <w:sz w:val="28"/>
          <w:szCs w:val="28"/>
          <w:lang w:eastAsia="ru-RU"/>
        </w:rPr>
        <w:t>Р</w:t>
      </w:r>
      <w:r w:rsidR="006534AA" w:rsidRPr="00F95CE6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еализации </w:t>
      </w:r>
      <w:r w:rsidRPr="00F95CE6">
        <w:rPr>
          <w:rFonts w:ascii="Times New Roman" w:eastAsiaTheme="minorEastAsia" w:hAnsi="Times New Roman" w:cs="Times New Roman"/>
          <w:position w:val="-12"/>
          <w:sz w:val="28"/>
          <w:szCs w:val="28"/>
          <w:lang w:eastAsia="ru-RU"/>
        </w:rPr>
        <w:object w:dxaOrig="859" w:dyaOrig="360" w14:anchorId="3AFA793E">
          <v:shape id="_x0000_i1033" type="#_x0000_t75" style="width:42.45pt;height:18pt" o:ole="">
            <v:imagedata r:id="rId23" o:title=""/>
          </v:shape>
          <o:OLEObject Type="Embed" ProgID="Equation.DSMT4" ShapeID="_x0000_i1033" DrawAspect="Content" ObjectID="_1742572751" r:id="rId24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  <w:r w:rsidR="006534AA" w:rsidRPr="00F95CE6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епрерывны по t на T.</w:t>
      </w:r>
    </w:p>
    <w:p w14:paraId="46EE6DB1" w14:textId="47931E06" w:rsidR="00706D19" w:rsidRPr="00BE555D" w:rsidRDefault="00706D19" w:rsidP="00BE555D">
      <w:pPr>
        <w:pStyle w:val="a5"/>
        <w:numPr>
          <w:ilvl w:val="0"/>
          <w:numId w:val="11"/>
        </w:numPr>
        <w:spacing w:after="0" w:line="240" w:lineRule="auto"/>
        <w:jc w:val="both"/>
        <w:rPr>
          <w:rFonts w:ascii="Times New Roman" w:eastAsiaTheme="minorEastAsia" w:hAnsi="Times New Roman" w:cs="Times New Roman"/>
          <w:b/>
          <w:bCs/>
          <w:iCs/>
          <w:sz w:val="28"/>
          <w:szCs w:val="28"/>
        </w:rPr>
      </w:pPr>
      <w:r w:rsidRPr="00BE555D">
        <w:rPr>
          <w:rFonts w:ascii="Times New Roman" w:eastAsiaTheme="minorEastAsia" w:hAnsi="Times New Roman" w:cs="Times New Roman"/>
          <w:b/>
          <w:bCs/>
          <w:iCs/>
          <w:sz w:val="28"/>
          <w:szCs w:val="28"/>
        </w:rPr>
        <w:t>Метод трапеции</w:t>
      </w:r>
    </w:p>
    <w:p w14:paraId="44D1EC26" w14:textId="77777777" w:rsidR="00BE555D" w:rsidRPr="00BE555D" w:rsidRDefault="00BE555D" w:rsidP="00BE555D">
      <w:pPr>
        <w:rPr>
          <w:rFonts w:ascii="Times New Roman" w:hAnsi="Times New Roman" w:cs="Times New Roman"/>
          <w:sz w:val="28"/>
          <w:szCs w:val="28"/>
        </w:rPr>
      </w:pPr>
      <w:r w:rsidRPr="00BE555D">
        <w:rPr>
          <w:rFonts w:ascii="Times New Roman" w:hAnsi="Times New Roman" w:cs="Times New Roman"/>
          <w:sz w:val="28"/>
          <w:szCs w:val="28"/>
        </w:rPr>
        <w:t>Метод трапеций:</w:t>
      </w:r>
    </w:p>
    <w:p w14:paraId="445D367C" w14:textId="1A7A8286" w:rsidR="00BE555D" w:rsidRPr="00BE555D" w:rsidRDefault="00BE555D" w:rsidP="00BE555D">
      <w:pPr>
        <w:jc w:val="center"/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BE555D"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object w:dxaOrig="6380" w:dyaOrig="660" w14:anchorId="7F9FC655">
          <v:shape id="_x0000_i1034" type="#_x0000_t75" style="width:318.45pt;height:33.25pt" o:ole="">
            <v:imagedata r:id="rId25" o:title=""/>
          </v:shape>
          <o:OLEObject Type="Embed" ProgID="Equation.DSMT4" ShapeID="_x0000_i1034" DrawAspect="Content" ObjectID="_1742572752" r:id="rId26"/>
        </w:object>
      </w:r>
      <w:r w:rsidRPr="00BE555D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14:paraId="29E6BE74" w14:textId="05131B16" w:rsidR="00BE555D" w:rsidRDefault="00BE555D" w:rsidP="00BE555D">
      <w:pPr>
        <w:ind w:firstLine="708"/>
        <w:rPr>
          <w:rFonts w:ascii="Times New Roman" w:hAnsi="Times New Roman" w:cs="Times New Roman"/>
          <w:iCs/>
          <w:sz w:val="28"/>
          <w:szCs w:val="28"/>
        </w:rPr>
      </w:pPr>
      <w:r w:rsidRPr="00BE555D">
        <w:rPr>
          <w:rFonts w:ascii="Times New Roman" w:hAnsi="Times New Roman" w:cs="Times New Roman"/>
          <w:iCs/>
          <w:sz w:val="28"/>
          <w:szCs w:val="28"/>
        </w:rPr>
        <w:t xml:space="preserve">Где </w:t>
      </w:r>
      <w:r w:rsidRPr="00BE555D">
        <w:rPr>
          <w:rFonts w:ascii="Times New Roman" w:hAnsi="Times New Roman" w:cs="Times New Roman"/>
          <w:iCs/>
          <w:sz w:val="28"/>
          <w:szCs w:val="28"/>
          <w:lang w:val="en-US"/>
        </w:rPr>
        <w:t>m</w:t>
      </w:r>
      <w:r w:rsidRPr="00BE555D">
        <w:rPr>
          <w:rFonts w:ascii="Times New Roman" w:hAnsi="Times New Roman" w:cs="Times New Roman"/>
          <w:iCs/>
          <w:sz w:val="28"/>
          <w:szCs w:val="28"/>
        </w:rPr>
        <w:t xml:space="preserve"> – количество точек, </w:t>
      </w:r>
      <w:r w:rsidRPr="00BE555D">
        <w:rPr>
          <w:rFonts w:ascii="Times New Roman" w:hAnsi="Times New Roman" w:cs="Times New Roman"/>
          <w:iCs/>
          <w:sz w:val="28"/>
          <w:szCs w:val="28"/>
          <w:lang w:val="en-US"/>
        </w:rPr>
        <w:t>a</w:t>
      </w:r>
      <w:r w:rsidRPr="00BE555D">
        <w:rPr>
          <w:rFonts w:ascii="Times New Roman" w:hAnsi="Times New Roman" w:cs="Times New Roman"/>
          <w:iCs/>
          <w:sz w:val="28"/>
          <w:szCs w:val="28"/>
        </w:rPr>
        <w:t xml:space="preserve">,b – пределы интегрирования, </w:t>
      </w:r>
      <w:r w:rsidRPr="00BE555D">
        <w:rPr>
          <w:rFonts w:ascii="Times New Roman" w:hAnsi="Times New Roman" w:cs="Times New Roman"/>
          <w:iCs/>
          <w:sz w:val="28"/>
          <w:szCs w:val="28"/>
          <w:lang w:val="en-US"/>
        </w:rPr>
        <w:t>f</w:t>
      </w:r>
      <w:r w:rsidRPr="00BE555D">
        <w:rPr>
          <w:rFonts w:ascii="Times New Roman" w:hAnsi="Times New Roman" w:cs="Times New Roman"/>
          <w:iCs/>
          <w:sz w:val="28"/>
          <w:szCs w:val="28"/>
        </w:rPr>
        <w:t>(ξ)’’ – максимум второй производной из интервала интерполяции.</w:t>
      </w:r>
    </w:p>
    <w:p w14:paraId="4902CACC" w14:textId="58320C71" w:rsidR="003F0ADD" w:rsidRDefault="003F0ADD" w:rsidP="003F0ADD">
      <w:pPr>
        <w:pStyle w:val="a5"/>
        <w:numPr>
          <w:ilvl w:val="0"/>
          <w:numId w:val="11"/>
        </w:numPr>
        <w:rPr>
          <w:rFonts w:ascii="Times New Roman" w:hAnsi="Times New Roman" w:cs="Times New Roman"/>
          <w:b/>
          <w:bCs/>
          <w:iCs/>
          <w:sz w:val="28"/>
          <w:szCs w:val="28"/>
        </w:rPr>
      </w:pPr>
      <w:r w:rsidRPr="003F0ADD">
        <w:rPr>
          <w:rFonts w:ascii="Times New Roman" w:hAnsi="Times New Roman" w:cs="Times New Roman"/>
          <w:b/>
          <w:bCs/>
          <w:iCs/>
          <w:sz w:val="28"/>
          <w:szCs w:val="28"/>
        </w:rPr>
        <w:t>Метод Монте-Карло</w:t>
      </w:r>
    </w:p>
    <w:p w14:paraId="13142066" w14:textId="72072CBA" w:rsidR="003F0ADD" w:rsidRDefault="003F0ADD" w:rsidP="003F0ADD">
      <w:pPr>
        <w:ind w:firstLine="426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Метод Монте-Карло можно обобщить на случай стохастического интеграла следующим образом:</w:t>
      </w:r>
    </w:p>
    <w:p w14:paraId="184BC4D9" w14:textId="6899D050" w:rsidR="003F0ADD" w:rsidRDefault="003F0ADD" w:rsidP="003F0ADD">
      <w:pPr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3F0ADD">
        <w:rPr>
          <w:rFonts w:ascii="Times New Roman" w:hAnsi="Times New Roman" w:cs="Times New Roman"/>
          <w:iCs/>
          <w:position w:val="-32"/>
          <w:sz w:val="28"/>
          <w:szCs w:val="28"/>
        </w:rPr>
        <w:object w:dxaOrig="4940" w:dyaOrig="760" w14:anchorId="4E973EF3">
          <v:shape id="_x0000_i1035" type="#_x0000_t75" style="width:246.9pt;height:37.85pt" o:ole="">
            <v:imagedata r:id="rId27" o:title=""/>
          </v:shape>
          <o:OLEObject Type="Embed" ProgID="Equation.DSMT4" ShapeID="_x0000_i1035" DrawAspect="Content" ObjectID="_1742572753" r:id="rId28"/>
        </w:object>
      </w:r>
    </w:p>
    <w:p w14:paraId="6A296B61" w14:textId="5D6EC538" w:rsidR="003F0ADD" w:rsidRPr="00016C11" w:rsidRDefault="003F0ADD" w:rsidP="003F0ADD">
      <w:pPr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где </w:t>
      </w:r>
      <w:r w:rsidRPr="003F0ADD">
        <w:rPr>
          <w:rFonts w:ascii="Times New Roman" w:hAnsi="Times New Roman" w:cs="Times New Roman"/>
          <w:iCs/>
          <w:position w:val="-10"/>
          <w:sz w:val="28"/>
          <w:szCs w:val="28"/>
          <w:lang w:val="en-US"/>
        </w:rPr>
        <w:object w:dxaOrig="480" w:dyaOrig="320" w14:anchorId="18698277">
          <v:shape id="_x0000_i1036" type="#_x0000_t75" style="width:24pt;height:16.15pt" o:ole="">
            <v:imagedata r:id="rId29" o:title=""/>
          </v:shape>
          <o:OLEObject Type="Embed" ProgID="Equation.DSMT4" ShapeID="_x0000_i1036" DrawAspect="Content" ObjectID="_1742572754" r:id="rId30"/>
        </w:object>
      </w:r>
      <w:r w:rsidRPr="003F0ADD">
        <w:rPr>
          <w:rFonts w:ascii="Times New Roman" w:hAnsi="Times New Roman" w:cs="Times New Roman"/>
          <w:iCs/>
          <w:sz w:val="28"/>
          <w:szCs w:val="28"/>
        </w:rPr>
        <w:t xml:space="preserve"> - </w:t>
      </w:r>
      <w:r>
        <w:rPr>
          <w:rFonts w:ascii="Times New Roman" w:hAnsi="Times New Roman" w:cs="Times New Roman"/>
          <w:iCs/>
          <w:sz w:val="28"/>
          <w:szCs w:val="28"/>
        </w:rPr>
        <w:t xml:space="preserve">волатильность, </w:t>
      </w:r>
      <w:r w:rsidR="003E786B" w:rsidRPr="003E786B">
        <w:rPr>
          <w:rFonts w:ascii="Times New Roman" w:hAnsi="Times New Roman" w:cs="Times New Roman"/>
          <w:iCs/>
          <w:position w:val="-24"/>
          <w:sz w:val="28"/>
          <w:szCs w:val="28"/>
        </w:rPr>
        <w:object w:dxaOrig="1040" w:dyaOrig="620" w14:anchorId="21F4E785">
          <v:shape id="_x0000_i1037" type="#_x0000_t75" style="width:52.15pt;height:30.9pt" o:ole="">
            <v:imagedata r:id="rId31" o:title=""/>
          </v:shape>
          <o:OLEObject Type="Embed" ProgID="Equation.DSMT4" ShapeID="_x0000_i1037" DrawAspect="Content" ObjectID="_1742572755" r:id="rId32"/>
        </w:object>
      </w:r>
      <w:r w:rsidR="003E786B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 xml:space="preserve">– количество точек разбиения на сетке </w:t>
      </w:r>
      <w:r w:rsidRPr="003F0ADD">
        <w:rPr>
          <w:rFonts w:ascii="Times New Roman" w:hAnsi="Times New Roman" w:cs="Times New Roman"/>
          <w:iCs/>
          <w:sz w:val="28"/>
          <w:szCs w:val="28"/>
        </w:rPr>
        <w:t>[0,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t</w:t>
      </w:r>
      <w:r w:rsidRPr="003F0ADD">
        <w:rPr>
          <w:rFonts w:ascii="Times New Roman" w:hAnsi="Times New Roman" w:cs="Times New Roman"/>
          <w:iCs/>
          <w:sz w:val="28"/>
          <w:szCs w:val="28"/>
        </w:rPr>
        <w:t>]</w:t>
      </w:r>
      <w:r>
        <w:rPr>
          <w:rFonts w:ascii="Times New Roman" w:hAnsi="Times New Roman" w:cs="Times New Roman"/>
          <w:iCs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iCs/>
          <w:sz w:val="28"/>
          <w:szCs w:val="28"/>
          <w:lang w:val="en-US"/>
        </w:rPr>
        <w:t>normrnd</w:t>
      </w:r>
      <w:proofErr w:type="spellEnd"/>
      <w:r w:rsidRPr="003F0ADD">
        <w:rPr>
          <w:rFonts w:ascii="Times New Roman" w:hAnsi="Times New Roman" w:cs="Times New Roman"/>
          <w:iCs/>
          <w:sz w:val="28"/>
          <w:szCs w:val="28"/>
        </w:rPr>
        <w:t xml:space="preserve">(0,1,1) </w:t>
      </w:r>
      <w:r>
        <w:rPr>
          <w:rFonts w:ascii="Times New Roman" w:hAnsi="Times New Roman" w:cs="Times New Roman"/>
          <w:iCs/>
          <w:sz w:val="28"/>
          <w:szCs w:val="28"/>
        </w:rPr>
        <w:t>–</w:t>
      </w:r>
      <w:r w:rsidRPr="003F0ADD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 xml:space="preserve">стандартная случайная величина, 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rand</w:t>
      </w:r>
      <w:r>
        <w:rPr>
          <w:rFonts w:ascii="Times New Roman" w:hAnsi="Times New Roman" w:cs="Times New Roman"/>
          <w:iCs/>
          <w:sz w:val="28"/>
          <w:szCs w:val="28"/>
        </w:rPr>
        <w:t>(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t</w:t>
      </w:r>
      <w:r w:rsidRPr="003F0ADD">
        <w:rPr>
          <w:rFonts w:ascii="Times New Roman" w:hAnsi="Times New Roman" w:cs="Times New Roman"/>
          <w:iCs/>
          <w:sz w:val="28"/>
          <w:szCs w:val="28"/>
        </w:rPr>
        <w:t>)</w:t>
      </w:r>
      <w:r>
        <w:rPr>
          <w:rFonts w:ascii="Times New Roman" w:hAnsi="Times New Roman" w:cs="Times New Roman"/>
          <w:iCs/>
          <w:sz w:val="28"/>
          <w:szCs w:val="28"/>
        </w:rPr>
        <w:t xml:space="preserve"> – случайная величина равномерного </w:t>
      </w:r>
      <w:r w:rsidR="00016C11">
        <w:rPr>
          <w:rFonts w:ascii="Times New Roman" w:hAnsi="Times New Roman" w:cs="Times New Roman"/>
          <w:iCs/>
          <w:sz w:val="28"/>
          <w:szCs w:val="28"/>
        </w:rPr>
        <w:t xml:space="preserve">распределения на отрезке </w:t>
      </w:r>
      <w:r w:rsidR="00016C11" w:rsidRPr="00016C11">
        <w:rPr>
          <w:rFonts w:ascii="Times New Roman" w:hAnsi="Times New Roman" w:cs="Times New Roman"/>
          <w:iCs/>
          <w:sz w:val="28"/>
          <w:szCs w:val="28"/>
        </w:rPr>
        <w:t>[0,</w:t>
      </w:r>
      <w:r w:rsidR="00016C11">
        <w:rPr>
          <w:rFonts w:ascii="Times New Roman" w:hAnsi="Times New Roman" w:cs="Times New Roman"/>
          <w:iCs/>
          <w:sz w:val="28"/>
          <w:szCs w:val="28"/>
          <w:lang w:val="en-US"/>
        </w:rPr>
        <w:t>t</w:t>
      </w:r>
      <w:r w:rsidR="00016C11" w:rsidRPr="00016C11">
        <w:rPr>
          <w:rFonts w:ascii="Times New Roman" w:hAnsi="Times New Roman" w:cs="Times New Roman"/>
          <w:iCs/>
          <w:sz w:val="28"/>
          <w:szCs w:val="28"/>
        </w:rPr>
        <w:t>]</w:t>
      </w:r>
      <w:r w:rsidR="00016C11">
        <w:rPr>
          <w:rFonts w:ascii="Times New Roman" w:hAnsi="Times New Roman" w:cs="Times New Roman"/>
          <w:iCs/>
          <w:sz w:val="28"/>
          <w:szCs w:val="28"/>
        </w:rPr>
        <w:t>.</w:t>
      </w:r>
    </w:p>
    <w:p w14:paraId="6668EB4F" w14:textId="72320476" w:rsidR="00BE555D" w:rsidRDefault="00BE555D" w:rsidP="00BE555D">
      <w:pPr>
        <w:pStyle w:val="a5"/>
        <w:numPr>
          <w:ilvl w:val="0"/>
          <w:numId w:val="11"/>
        </w:numPr>
        <w:rPr>
          <w:rFonts w:ascii="Times New Roman" w:hAnsi="Times New Roman" w:cs="Times New Roman"/>
          <w:b/>
          <w:bCs/>
          <w:iCs/>
          <w:sz w:val="28"/>
          <w:szCs w:val="28"/>
        </w:rPr>
      </w:pPr>
      <w:r w:rsidRPr="00BE555D">
        <w:rPr>
          <w:rFonts w:ascii="Times New Roman" w:hAnsi="Times New Roman" w:cs="Times New Roman"/>
          <w:b/>
          <w:bCs/>
          <w:iCs/>
          <w:sz w:val="28"/>
          <w:szCs w:val="28"/>
        </w:rPr>
        <w:t>Метод Рунге-Кутты</w:t>
      </w:r>
    </w:p>
    <w:p w14:paraId="03E216C9" w14:textId="77DF10A4" w:rsidR="00BE555D" w:rsidRDefault="00BE555D" w:rsidP="00BE555D">
      <w:pPr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Р</w:t>
      </w:r>
      <w:r w:rsidRPr="00BE555D">
        <w:rPr>
          <w:rFonts w:ascii="Times New Roman" w:hAnsi="Times New Roman" w:cs="Times New Roman"/>
          <w:iCs/>
          <w:sz w:val="28"/>
          <w:szCs w:val="28"/>
        </w:rPr>
        <w:t>асчетн</w:t>
      </w:r>
      <w:r>
        <w:rPr>
          <w:rFonts w:ascii="Times New Roman" w:hAnsi="Times New Roman" w:cs="Times New Roman"/>
          <w:iCs/>
          <w:sz w:val="28"/>
          <w:szCs w:val="28"/>
        </w:rPr>
        <w:t>ая</w:t>
      </w:r>
      <w:r w:rsidRPr="00BE555D">
        <w:rPr>
          <w:rFonts w:ascii="Times New Roman" w:hAnsi="Times New Roman" w:cs="Times New Roman"/>
          <w:iCs/>
          <w:sz w:val="28"/>
          <w:szCs w:val="28"/>
        </w:rPr>
        <w:t xml:space="preserve"> формул</w:t>
      </w:r>
      <w:r>
        <w:rPr>
          <w:rFonts w:ascii="Times New Roman" w:hAnsi="Times New Roman" w:cs="Times New Roman"/>
          <w:iCs/>
          <w:sz w:val="28"/>
          <w:szCs w:val="28"/>
        </w:rPr>
        <w:t xml:space="preserve">а </w:t>
      </w:r>
      <w:r w:rsidRPr="00BE555D">
        <w:rPr>
          <w:rFonts w:ascii="Times New Roman" w:hAnsi="Times New Roman" w:cs="Times New Roman"/>
          <w:iCs/>
          <w:sz w:val="28"/>
          <w:szCs w:val="28"/>
        </w:rPr>
        <w:t>Рунге-Кутты 4-го порядка</w:t>
      </w:r>
      <w:r>
        <w:rPr>
          <w:rFonts w:ascii="Times New Roman" w:hAnsi="Times New Roman" w:cs="Times New Roman"/>
          <w:iCs/>
          <w:sz w:val="28"/>
          <w:szCs w:val="28"/>
        </w:rPr>
        <w:t>:</w:t>
      </w:r>
    </w:p>
    <w:p w14:paraId="6A54C459" w14:textId="06800A03" w:rsidR="005847E2" w:rsidRPr="00FA36D3" w:rsidRDefault="00FA36D3" w:rsidP="005847E2">
      <w:pPr>
        <w:rPr>
          <w:rFonts w:ascii="Times New Roman" w:hAnsi="Times New Roman" w:cs="Times New Roman"/>
          <w:iCs/>
          <w:sz w:val="28"/>
          <w:szCs w:val="28"/>
        </w:rPr>
      </w:pPr>
      <m:oMath>
        <m:eqArr>
          <m:eqArrPr>
            <m:maxDist m:val="1"/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eqArr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h)=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+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den>
            </m:f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 #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5</m:t>
                </m:r>
              </m:e>
            </m:d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e>
        </m:eqArr>
      </m:oMath>
      <w:r>
        <w:rPr>
          <w:rFonts w:ascii="Times New Roman" w:eastAsiaTheme="minorEastAsia" w:hAnsi="Times New Roman" w:cs="Times New Roman"/>
          <w:iCs/>
          <w:sz w:val="28"/>
          <w:szCs w:val="28"/>
        </w:rPr>
        <w:t>где</w:t>
      </w:r>
    </w:p>
    <w:p w14:paraId="50FD6A04" w14:textId="023C23DB" w:rsidR="005847E2" w:rsidRPr="005847E2" w:rsidRDefault="00FA36D3" w:rsidP="005847E2">
      <w:pPr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f</m:t>
        </m:r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 x(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="005847E2" w:rsidRPr="005847E2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14:paraId="24D8F392" w14:textId="4716C2EB" w:rsidR="005847E2" w:rsidRPr="005847E2" w:rsidRDefault="00FA36D3" w:rsidP="005847E2">
      <w:pPr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f</m:t>
        </m:r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, x(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+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="005847E2" w:rsidRPr="005847E2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14:paraId="3204F2E5" w14:textId="223D9FC6" w:rsidR="005847E2" w:rsidRPr="005847E2" w:rsidRDefault="00FA36D3" w:rsidP="005847E2">
      <w:pPr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f</m:t>
        </m:r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,x(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+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="005847E2" w:rsidRPr="005847E2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14:paraId="278C70D7" w14:textId="790CD54D" w:rsidR="005847E2" w:rsidRPr="00BE555D" w:rsidRDefault="00FA36D3" w:rsidP="00BE555D">
      <w:pPr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f</m:t>
        </m:r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h, x(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+h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</m:e>
        </m:d>
      </m:oMath>
      <w:r w:rsidR="005847E2" w:rsidRPr="005847E2">
        <w:rPr>
          <w:rFonts w:ascii="Times New Roman" w:hAnsi="Times New Roman" w:cs="Times New Roman"/>
          <w:iCs/>
          <w:sz w:val="28"/>
          <w:szCs w:val="28"/>
        </w:rPr>
        <w:t>.</w:t>
      </w:r>
    </w:p>
    <w:p w14:paraId="78039430" w14:textId="77777777" w:rsidR="00D659A0" w:rsidRPr="00D659A0" w:rsidRDefault="00D659A0" w:rsidP="00D659A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Ход работы:</w:t>
      </w:r>
    </w:p>
    <w:p w14:paraId="3DA50C02" w14:textId="5FB665EB" w:rsidR="00386C3B" w:rsidRDefault="00F95CE6" w:rsidP="00F95CE6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F95CE6">
        <w:rPr>
          <w:rFonts w:ascii="Times New Roman" w:hAnsi="Times New Roman" w:cs="Times New Roman"/>
          <w:sz w:val="28"/>
          <w:szCs w:val="28"/>
        </w:rPr>
        <w:t>Сгенерировать 10</w:t>
      </w:r>
      <w:r w:rsidRPr="00F95CE6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F95CE6">
        <w:rPr>
          <w:rFonts w:ascii="Times New Roman" w:hAnsi="Times New Roman" w:cs="Times New Roman"/>
          <w:sz w:val="28"/>
          <w:szCs w:val="28"/>
        </w:rPr>
        <w:t xml:space="preserve"> значений стандартной случайной величины.</w:t>
      </w:r>
    </w:p>
    <w:p w14:paraId="71B84ECA" w14:textId="77777777" w:rsidR="00F95CE6" w:rsidRDefault="00F95CE6" w:rsidP="00F95CE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енерировать значения будем при помощи пакет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umpy</w:t>
      </w:r>
      <w:proofErr w:type="spellEnd"/>
      <w:r w:rsidRPr="00F95CE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языка </w:t>
      </w:r>
      <w:r>
        <w:rPr>
          <w:rFonts w:ascii="Times New Roman" w:hAnsi="Times New Roman" w:cs="Times New Roman"/>
          <w:sz w:val="28"/>
          <w:szCs w:val="28"/>
          <w:lang w:val="en-US"/>
        </w:rPr>
        <w:t>Python</w:t>
      </w:r>
      <w:r w:rsidRPr="00F95CE6">
        <w:rPr>
          <w:rFonts w:ascii="Times New Roman" w:hAnsi="Times New Roman" w:cs="Times New Roman"/>
          <w:sz w:val="28"/>
          <w:szCs w:val="28"/>
        </w:rPr>
        <w:t xml:space="preserve"> 3.</w:t>
      </w:r>
      <w:r>
        <w:rPr>
          <w:rFonts w:ascii="Times New Roman" w:hAnsi="Times New Roman" w:cs="Times New Roman"/>
          <w:sz w:val="28"/>
          <w:szCs w:val="28"/>
        </w:rPr>
        <w:t xml:space="preserve"> Для наглядности выведем только первые 100 значений (рис 1). </w:t>
      </w:r>
    </w:p>
    <w:p w14:paraId="0735F342" w14:textId="77777777" w:rsidR="00B10F11" w:rsidRPr="00B10F11" w:rsidRDefault="00F95CE6" w:rsidP="00B10F11">
      <w:pPr>
        <w:jc w:val="center"/>
        <w:rPr>
          <w:rFonts w:ascii="Times New Roman" w:hAnsi="Times New Roman" w:cs="Times New Roman"/>
          <w:sz w:val="28"/>
          <w:szCs w:val="28"/>
        </w:rPr>
      </w:pPr>
      <w:r w:rsidRPr="00B10F1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32613D0" wp14:editId="2653216F">
            <wp:extent cx="5740251" cy="5443267"/>
            <wp:effectExtent l="0" t="0" r="0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74911" cy="5476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F57E0" w14:textId="60D7AF8C" w:rsidR="00F95CE6" w:rsidRPr="00B10F11" w:rsidRDefault="00B10F11" w:rsidP="00B10F11">
      <w:pPr>
        <w:pStyle w:val="a8"/>
      </w:pPr>
      <w:r w:rsidRPr="00B10F11">
        <w:t xml:space="preserve">Рисунок </w:t>
      </w:r>
      <w:r w:rsidR="00FA36D3">
        <w:fldChar w:fldCharType="begin"/>
      </w:r>
      <w:r w:rsidR="00FA36D3">
        <w:instrText xml:space="preserve"> SEQ Рисунок \* ARABIC </w:instrText>
      </w:r>
      <w:r w:rsidR="00FA36D3">
        <w:fldChar w:fldCharType="separate"/>
      </w:r>
      <w:r w:rsidR="001D78FF">
        <w:rPr>
          <w:noProof/>
        </w:rPr>
        <w:t>1</w:t>
      </w:r>
      <w:r w:rsidR="00FA36D3">
        <w:rPr>
          <w:noProof/>
        </w:rPr>
        <w:fldChar w:fldCharType="end"/>
      </w:r>
      <w:r w:rsidRPr="00B10F11">
        <w:t xml:space="preserve"> Значение стандартной случайной величины</w:t>
      </w:r>
    </w:p>
    <w:p w14:paraId="5910296D" w14:textId="59350953" w:rsidR="00F95CE6" w:rsidRPr="00F95CE6" w:rsidRDefault="00F95CE6" w:rsidP="00541909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полученные значения отобразить на графике, то получим белый шум (рис 2). </w:t>
      </w:r>
    </w:p>
    <w:p w14:paraId="57F0C227" w14:textId="77777777" w:rsidR="00B10F11" w:rsidRDefault="00B10F11" w:rsidP="00B10F11">
      <w:pPr>
        <w:pStyle w:val="a8"/>
      </w:pPr>
      <w:r>
        <w:rPr>
          <w:noProof/>
        </w:rPr>
        <w:lastRenderedPageBreak/>
        <w:drawing>
          <wp:inline distT="0" distB="0" distL="0" distR="0" wp14:anchorId="434179C6" wp14:editId="58629802">
            <wp:extent cx="5940425" cy="4533265"/>
            <wp:effectExtent l="0" t="0" r="317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33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977CFD" w14:textId="0BD39623" w:rsidR="00B70445" w:rsidRDefault="00B10F11" w:rsidP="00B10F11">
      <w:pPr>
        <w:pStyle w:val="a8"/>
      </w:pPr>
      <w:r>
        <w:t xml:space="preserve">Рисунок </w:t>
      </w:r>
      <w:r w:rsidR="00FA36D3">
        <w:fldChar w:fldCharType="begin"/>
      </w:r>
      <w:r w:rsidR="00FA36D3">
        <w:instrText xml:space="preserve"> SEQ Рисунок \* ARABIC </w:instrText>
      </w:r>
      <w:r w:rsidR="00FA36D3">
        <w:fldChar w:fldCharType="separate"/>
      </w:r>
      <w:r w:rsidR="001D78FF">
        <w:rPr>
          <w:noProof/>
        </w:rPr>
        <w:t>2</w:t>
      </w:r>
      <w:r w:rsidR="00FA36D3">
        <w:rPr>
          <w:noProof/>
        </w:rPr>
        <w:fldChar w:fldCharType="end"/>
      </w:r>
      <w:r>
        <w:t xml:space="preserve"> График белого шума</w:t>
      </w:r>
    </w:p>
    <w:p w14:paraId="6FDFCD25" w14:textId="77777777" w:rsidR="00B10F11" w:rsidRDefault="00B10F11" w:rsidP="00B10F11">
      <w:pPr>
        <w:pStyle w:val="a8"/>
        <w:numPr>
          <w:ilvl w:val="0"/>
          <w:numId w:val="9"/>
        </w:numPr>
        <w:jc w:val="left"/>
      </w:pPr>
      <w:r w:rsidRPr="00B10F11">
        <w:t xml:space="preserve">Построить график </w:t>
      </w:r>
      <w:proofErr w:type="spellStart"/>
      <w:r w:rsidRPr="00B10F11">
        <w:t>винеровского</w:t>
      </w:r>
      <w:proofErr w:type="spellEnd"/>
      <w:r w:rsidRPr="00B10F11">
        <w:t xml:space="preserve"> процесса для моментов t из интервала</w:t>
      </w:r>
    </w:p>
    <w:p w14:paraId="3E1606D2" w14:textId="59746348" w:rsidR="00B10F11" w:rsidRDefault="00B10F11" w:rsidP="00B10F11">
      <w:pPr>
        <w:pStyle w:val="a8"/>
        <w:jc w:val="left"/>
      </w:pPr>
      <w:r w:rsidRPr="00B10F11">
        <w:t xml:space="preserve">0≤t≤4 года с шагом </w:t>
      </w:r>
      <w:r w:rsidRPr="00B10F11">
        <w:rPr>
          <w:position w:val="-6"/>
        </w:rPr>
        <w:object w:dxaOrig="1040" w:dyaOrig="320" w14:anchorId="47AF7C3B">
          <v:shape id="_x0000_i1038" type="#_x0000_t75" style="width:52.6pt;height:16.15pt" o:ole="">
            <v:imagedata r:id="rId35" o:title=""/>
          </v:shape>
          <o:OLEObject Type="Embed" ProgID="Equation.DSMT4" ShapeID="_x0000_i1038" DrawAspect="Content" ObjectID="_1742572756" r:id="rId36"/>
        </w:object>
      </w:r>
      <w:r>
        <w:t xml:space="preserve"> </w:t>
      </w:r>
      <w:r w:rsidRPr="00B10F11">
        <w:t>.</w:t>
      </w:r>
    </w:p>
    <w:p w14:paraId="6111ADF3" w14:textId="38903710" w:rsidR="00B10F11" w:rsidRPr="00541909" w:rsidRDefault="00B10F11" w:rsidP="00541909">
      <w:pPr>
        <w:pStyle w:val="a8"/>
        <w:jc w:val="left"/>
      </w:pPr>
      <w:r>
        <w:t xml:space="preserve">Пользуясь формулой </w:t>
      </w:r>
      <w:r w:rsidR="00541909" w:rsidRPr="00B10F11">
        <w:rPr>
          <w:position w:val="-12"/>
        </w:rPr>
        <w:object w:dxaOrig="1060" w:dyaOrig="400" w14:anchorId="47791C68">
          <v:shape id="_x0000_i1039" type="#_x0000_t75" style="width:61.4pt;height:23.55pt" o:ole="">
            <v:imagedata r:id="rId37" o:title=""/>
          </v:shape>
          <o:OLEObject Type="Embed" ProgID="Equation.DSMT4" ShapeID="_x0000_i1039" DrawAspect="Content" ObjectID="_1742572757" r:id="rId38"/>
        </w:object>
      </w:r>
      <w:r>
        <w:t xml:space="preserve"> </w:t>
      </w:r>
      <w:r w:rsidR="00541909">
        <w:t xml:space="preserve">получим </w:t>
      </w:r>
      <w:proofErr w:type="spellStart"/>
      <w:r w:rsidR="00541909">
        <w:t>винеровский</w:t>
      </w:r>
      <w:proofErr w:type="spellEnd"/>
      <w:r w:rsidR="00541909">
        <w:t xml:space="preserve"> процесс (рис 3).</w:t>
      </w:r>
    </w:p>
    <w:p w14:paraId="3E38B2C3" w14:textId="77777777" w:rsidR="00541909" w:rsidRDefault="00B10F11" w:rsidP="00541909">
      <w:pPr>
        <w:pStyle w:val="a8"/>
      </w:pPr>
      <w:r>
        <w:rPr>
          <w:noProof/>
        </w:rPr>
        <w:lastRenderedPageBreak/>
        <w:drawing>
          <wp:inline distT="0" distB="0" distL="0" distR="0" wp14:anchorId="1D0C448F" wp14:editId="435CC813">
            <wp:extent cx="5940425" cy="473011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30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E861B" w14:textId="3A698A75" w:rsidR="00B10F11" w:rsidRDefault="00541909" w:rsidP="00541909">
      <w:pPr>
        <w:pStyle w:val="a8"/>
      </w:pPr>
      <w:r>
        <w:t xml:space="preserve">Рисунок </w:t>
      </w:r>
      <w:r w:rsidR="00FA36D3">
        <w:fldChar w:fldCharType="begin"/>
      </w:r>
      <w:r w:rsidR="00FA36D3">
        <w:instrText xml:space="preserve"> SEQ Рисунок \* ARABIC </w:instrText>
      </w:r>
      <w:r w:rsidR="00FA36D3">
        <w:fldChar w:fldCharType="separate"/>
      </w:r>
      <w:r w:rsidR="001D78FF">
        <w:rPr>
          <w:noProof/>
        </w:rPr>
        <w:t>3</w:t>
      </w:r>
      <w:r w:rsidR="00FA36D3">
        <w:rPr>
          <w:noProof/>
        </w:rPr>
        <w:fldChar w:fldCharType="end"/>
      </w:r>
      <w:r>
        <w:t xml:space="preserve"> </w:t>
      </w:r>
      <w:proofErr w:type="spellStart"/>
      <w:r>
        <w:t>Винеровскй</w:t>
      </w:r>
      <w:proofErr w:type="spellEnd"/>
      <w:r>
        <w:t xml:space="preserve"> процесс</w:t>
      </w:r>
    </w:p>
    <w:p w14:paraId="2B95F19B" w14:textId="77777777" w:rsidR="00CE6015" w:rsidRDefault="00541909" w:rsidP="00CE6015">
      <w:pPr>
        <w:pStyle w:val="a8"/>
        <w:numPr>
          <w:ilvl w:val="0"/>
          <w:numId w:val="9"/>
        </w:numPr>
        <w:jc w:val="left"/>
      </w:pPr>
      <w:r w:rsidRPr="00541909">
        <w:t xml:space="preserve">Построить и изобразить реализацию </w:t>
      </w:r>
      <w:proofErr w:type="spellStart"/>
      <w:r w:rsidRPr="00541909">
        <w:t>винеровского</w:t>
      </w:r>
      <w:proofErr w:type="spellEnd"/>
      <w:r w:rsidRPr="00541909">
        <w:t xml:space="preserve"> процесса как</w:t>
      </w:r>
    </w:p>
    <w:p w14:paraId="093D0356" w14:textId="0D91883F" w:rsidR="00B10F11" w:rsidRDefault="00541909" w:rsidP="00CE6015">
      <w:pPr>
        <w:pStyle w:val="a8"/>
        <w:jc w:val="left"/>
      </w:pPr>
      <w:r w:rsidRPr="00541909">
        <w:t>случайное блуждание: пусть x</w:t>
      </w:r>
      <w:r w:rsidR="00190DB9" w:rsidRPr="00CE6015">
        <w:rPr>
          <w:vertAlign w:val="subscript"/>
          <w:lang w:val="en-US"/>
        </w:rPr>
        <w:t>k</w:t>
      </w:r>
      <w:r w:rsidRPr="00541909">
        <w:t xml:space="preserve"> – СВ, имеющая биномиальное распределение и принимающая значения ± 1 с одинаковыми вероятностями p = 0.5 и q = 0.5. Пусть N – число таких случайных величин. Тогда </w:t>
      </w:r>
      <w:r w:rsidR="00CE6015" w:rsidRPr="00CE6015">
        <w:rPr>
          <w:position w:val="-28"/>
        </w:rPr>
        <w:object w:dxaOrig="1620" w:dyaOrig="660" w14:anchorId="3F5871C9">
          <v:shape id="_x0000_i1040" type="#_x0000_t75" style="width:81.25pt;height:33.25pt" o:ole="">
            <v:imagedata r:id="rId40" o:title=""/>
          </v:shape>
          <o:OLEObject Type="Embed" ProgID="Equation.DSMT4" ShapeID="_x0000_i1040" DrawAspect="Content" ObjectID="_1742572758" r:id="rId41"/>
        </w:object>
      </w:r>
      <w:r w:rsidR="00CE6015">
        <w:t xml:space="preserve"> </w:t>
      </w:r>
      <w:r w:rsidRPr="00541909">
        <w:t xml:space="preserve"> для</w:t>
      </w:r>
      <w:r w:rsidR="00CE6015">
        <w:t xml:space="preserve"> </w:t>
      </w:r>
      <w:r w:rsidRPr="00541909">
        <w:t>некоторого момента времени t. Для отрисовки использовать N = 10</w:t>
      </w:r>
      <w:r w:rsidR="00CE6015" w:rsidRPr="00CE6015">
        <w:rPr>
          <w:vertAlign w:val="superscript"/>
        </w:rPr>
        <w:t>4</w:t>
      </w:r>
      <w:r w:rsidR="00CE6015" w:rsidRPr="00CE6015">
        <w:t xml:space="preserve"> </w:t>
      </w:r>
      <w:r w:rsidRPr="00541909">
        <w:t>величин</w:t>
      </w:r>
      <w:r w:rsidR="00CE6015" w:rsidRPr="00CE6015">
        <w:t>.</w:t>
      </w:r>
      <w:r w:rsidRPr="00541909">
        <w:t xml:space="preserve"> </w:t>
      </w:r>
      <w:r w:rsidR="00CE6015">
        <w:t>Г</w:t>
      </w:r>
      <w:r w:rsidRPr="00541909">
        <w:t xml:space="preserve">рафик </w:t>
      </w:r>
      <w:proofErr w:type="spellStart"/>
      <w:r w:rsidRPr="00541909">
        <w:t>винеровского</w:t>
      </w:r>
      <w:proofErr w:type="spellEnd"/>
      <w:r w:rsidRPr="00541909">
        <w:t xml:space="preserve"> процесса выводился в реальном времени.</w:t>
      </w:r>
    </w:p>
    <w:p w14:paraId="2324955B" w14:textId="6F037710" w:rsidR="00CE6015" w:rsidRDefault="00CE6015" w:rsidP="00CE6015">
      <w:pPr>
        <w:pStyle w:val="a8"/>
        <w:jc w:val="left"/>
      </w:pPr>
      <w:r>
        <w:tab/>
        <w:t xml:space="preserve">Для реализации анимированного вывода будем пользоваться библиотекой </w:t>
      </w:r>
      <w:proofErr w:type="spellStart"/>
      <w:r>
        <w:rPr>
          <w:lang w:val="en-US"/>
        </w:rPr>
        <w:t>mathplotlib</w:t>
      </w:r>
      <w:proofErr w:type="spellEnd"/>
      <w:r w:rsidRPr="00CE6015">
        <w:t xml:space="preserve"> </w:t>
      </w:r>
      <w:r>
        <w:t>(рис 4</w:t>
      </w:r>
      <w:r w:rsidRPr="00CE6015">
        <w:t>,5).</w:t>
      </w:r>
    </w:p>
    <w:p w14:paraId="57E922C2" w14:textId="77777777" w:rsidR="00CE6015" w:rsidRDefault="00CE6015" w:rsidP="00CE6015">
      <w:pPr>
        <w:pStyle w:val="a8"/>
      </w:pPr>
      <w:r>
        <w:rPr>
          <w:noProof/>
        </w:rPr>
        <w:lastRenderedPageBreak/>
        <w:drawing>
          <wp:inline distT="0" distB="0" distL="0" distR="0" wp14:anchorId="6678F2E5" wp14:editId="0881CE71">
            <wp:extent cx="5399684" cy="4433455"/>
            <wp:effectExtent l="0" t="0" r="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402702" cy="4435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C830C2" w14:textId="54EA33DC" w:rsidR="00CE6015" w:rsidRPr="00CE6015" w:rsidRDefault="00CE6015" w:rsidP="00CE6015">
      <w:pPr>
        <w:pStyle w:val="a8"/>
      </w:pPr>
      <w:r>
        <w:t xml:space="preserve">Рисунок </w:t>
      </w:r>
      <w:r w:rsidR="00FA36D3">
        <w:fldChar w:fldCharType="begin"/>
      </w:r>
      <w:r w:rsidR="00FA36D3">
        <w:instrText xml:space="preserve"> SEQ Рисунок \* ARABIC </w:instrText>
      </w:r>
      <w:r w:rsidR="00FA36D3">
        <w:fldChar w:fldCharType="separate"/>
      </w:r>
      <w:r w:rsidR="001D78FF">
        <w:rPr>
          <w:noProof/>
        </w:rPr>
        <w:t>4</w:t>
      </w:r>
      <w:r w:rsidR="00FA36D3">
        <w:rPr>
          <w:noProof/>
        </w:rPr>
        <w:fldChar w:fldCharType="end"/>
      </w:r>
      <w:r>
        <w:t xml:space="preserve"> Код реализации случайных блужданий</w:t>
      </w:r>
    </w:p>
    <w:p w14:paraId="2573D4FC" w14:textId="77777777" w:rsidR="00CE6015" w:rsidRDefault="00CE6015" w:rsidP="00CE6015">
      <w:pPr>
        <w:pStyle w:val="a8"/>
      </w:pPr>
      <w:r>
        <w:tab/>
      </w:r>
      <w:r>
        <w:rPr>
          <w:noProof/>
        </w:rPr>
        <w:drawing>
          <wp:inline distT="0" distB="0" distL="0" distR="0" wp14:anchorId="7CB0292F" wp14:editId="5A2F5EDE">
            <wp:extent cx="4842163" cy="3418363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4951" cy="3420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63AA7" w14:textId="592B11FD" w:rsidR="00CE6015" w:rsidRDefault="00CE6015" w:rsidP="00CE6015">
      <w:pPr>
        <w:pStyle w:val="a8"/>
      </w:pPr>
      <w:r>
        <w:t xml:space="preserve">Рисунок </w:t>
      </w:r>
      <w:r w:rsidR="00FA36D3">
        <w:fldChar w:fldCharType="begin"/>
      </w:r>
      <w:r w:rsidR="00FA36D3">
        <w:instrText xml:space="preserve"> SEQ Рисунок \* ARABIC </w:instrText>
      </w:r>
      <w:r w:rsidR="00FA36D3">
        <w:fldChar w:fldCharType="separate"/>
      </w:r>
      <w:r w:rsidR="001D78FF">
        <w:rPr>
          <w:noProof/>
        </w:rPr>
        <w:t>5</w:t>
      </w:r>
      <w:r w:rsidR="00FA36D3">
        <w:rPr>
          <w:noProof/>
        </w:rPr>
        <w:fldChar w:fldCharType="end"/>
      </w:r>
      <w:r>
        <w:t xml:space="preserve"> Полученный график случайных блужданий</w:t>
      </w:r>
    </w:p>
    <w:p w14:paraId="7FFE7A54" w14:textId="6065DE88" w:rsidR="00CE6015" w:rsidRPr="00CE6015" w:rsidRDefault="00CE6015" w:rsidP="00CE6015">
      <w:pPr>
        <w:pStyle w:val="a8"/>
        <w:numPr>
          <w:ilvl w:val="0"/>
          <w:numId w:val="9"/>
        </w:numPr>
        <w:jc w:val="left"/>
      </w:pPr>
      <w:r w:rsidRPr="00CE6015">
        <w:lastRenderedPageBreak/>
        <w:t>В соответствии с номером варианта сгенерировать процесс ценообразования рискового актива по формуле (</w:t>
      </w:r>
      <w:r w:rsidRPr="00CE6015">
        <w:rPr>
          <w:b/>
        </w:rPr>
        <w:t>не забудьте перевести волатильность в исходном задании в доли</w:t>
      </w:r>
      <w:r w:rsidRPr="00CE6015">
        <w:t>)</w:t>
      </w:r>
    </w:p>
    <w:p w14:paraId="60A7F741" w14:textId="77777777" w:rsidR="00CE6015" w:rsidRPr="00CE6015" w:rsidRDefault="00CE6015" w:rsidP="00CE6015">
      <w:pPr>
        <w:pStyle w:val="a8"/>
      </w:pPr>
      <w:r w:rsidRPr="00CE6015">
        <w:object w:dxaOrig="3660" w:dyaOrig="800" w14:anchorId="3A2D8971">
          <v:shape id="_x0000_i1041" type="#_x0000_t75" style="width:183.25pt;height:39.7pt" o:ole="">
            <v:imagedata r:id="rId9" o:title=""/>
          </v:shape>
          <o:OLEObject Type="Embed" ProgID="Equation.3" ShapeID="_x0000_i1041" DrawAspect="Content" ObjectID="_1742572759" r:id="rId44"/>
        </w:object>
      </w:r>
      <w:r w:rsidRPr="00CE6015">
        <w:t>.</w:t>
      </w:r>
    </w:p>
    <w:p w14:paraId="778D9326" w14:textId="4788D855" w:rsidR="00CE6015" w:rsidRDefault="00CE6015" w:rsidP="00CE6015">
      <w:pPr>
        <w:pStyle w:val="a8"/>
        <w:ind w:left="720"/>
        <w:jc w:val="left"/>
      </w:pPr>
      <w:r w:rsidRPr="00CE6015">
        <w:t>Интегралы вычислять численно методом трапеций и Монте-Карло для первого и второго интегралов соответственно с погрешностью не ниже 10</w:t>
      </w:r>
      <w:r w:rsidRPr="00CE6015">
        <w:rPr>
          <w:vertAlign w:val="superscript"/>
        </w:rPr>
        <w:t>-2</w:t>
      </w:r>
      <w:r w:rsidRPr="00CE6015">
        <w:t xml:space="preserve"> и вероятностью не ниже 0,95. Последовательно положить моменты времени равными </w:t>
      </w:r>
      <w:r w:rsidRPr="00CE6015">
        <w:rPr>
          <w:i/>
          <w:lang w:val="en-US"/>
        </w:rPr>
        <w:t>t</w:t>
      </w:r>
      <w:r w:rsidRPr="00CE6015">
        <w:t>=0,5;1;…; 4 года.</w:t>
      </w:r>
    </w:p>
    <w:p w14:paraId="67E01B3B" w14:textId="151D2836" w:rsidR="00CE6015" w:rsidRDefault="00CE6015" w:rsidP="00CE6015">
      <w:pPr>
        <w:pStyle w:val="a8"/>
        <w:jc w:val="left"/>
      </w:pPr>
      <w:r>
        <w:t>Для реализации опишем классы для метода трапеций и для метода Монте-Карло (рис 6</w:t>
      </w:r>
      <w:r w:rsidRPr="00CE6015">
        <w:t>, 7)</w:t>
      </w:r>
      <w:r>
        <w:t>.</w:t>
      </w:r>
    </w:p>
    <w:p w14:paraId="54EAD603" w14:textId="7BE408B6" w:rsidR="00CE6015" w:rsidRDefault="002565FB" w:rsidP="00CE6015">
      <w:pPr>
        <w:pStyle w:val="a8"/>
      </w:pPr>
      <w:r>
        <w:rPr>
          <w:noProof/>
        </w:rPr>
        <w:drawing>
          <wp:inline distT="0" distB="0" distL="0" distR="0" wp14:anchorId="762F1C1C" wp14:editId="5F561904">
            <wp:extent cx="5940425" cy="5589905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589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9C5C9D" w14:textId="44F6088D" w:rsidR="00CE6015" w:rsidRPr="00CE6015" w:rsidRDefault="00CE6015" w:rsidP="00CE6015">
      <w:pPr>
        <w:pStyle w:val="a8"/>
      </w:pPr>
      <w:r>
        <w:t xml:space="preserve">Рисунок </w:t>
      </w:r>
      <w:r w:rsidR="00FA36D3">
        <w:fldChar w:fldCharType="begin"/>
      </w:r>
      <w:r w:rsidR="00FA36D3">
        <w:instrText xml:space="preserve"> SEQ Рисунок \* ARABIC </w:instrText>
      </w:r>
      <w:r w:rsidR="00FA36D3">
        <w:fldChar w:fldCharType="separate"/>
      </w:r>
      <w:r w:rsidR="001D78FF">
        <w:rPr>
          <w:noProof/>
        </w:rPr>
        <w:t>6</w:t>
      </w:r>
      <w:r w:rsidR="00FA36D3">
        <w:rPr>
          <w:noProof/>
        </w:rPr>
        <w:fldChar w:fldCharType="end"/>
      </w:r>
      <w:r w:rsidRPr="00E97690">
        <w:t xml:space="preserve"> </w:t>
      </w:r>
      <w:r>
        <w:t>Класс для метода трапеций</w:t>
      </w:r>
    </w:p>
    <w:p w14:paraId="09AA1155" w14:textId="6C94096E" w:rsidR="00CE6015" w:rsidRDefault="002565FB" w:rsidP="00CE6015">
      <w:pPr>
        <w:pStyle w:val="a8"/>
      </w:pPr>
      <w:r>
        <w:rPr>
          <w:noProof/>
        </w:rPr>
        <w:lastRenderedPageBreak/>
        <w:drawing>
          <wp:inline distT="0" distB="0" distL="0" distR="0" wp14:anchorId="063AC224" wp14:editId="5A6ED7C8">
            <wp:extent cx="5940425" cy="1510665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10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5BD871" w14:textId="0C0B0666" w:rsidR="00CE6015" w:rsidRDefault="00CE6015" w:rsidP="00CE6015">
      <w:pPr>
        <w:pStyle w:val="a8"/>
      </w:pPr>
      <w:r>
        <w:t xml:space="preserve">Рисунок </w:t>
      </w:r>
      <w:r w:rsidR="00FA36D3">
        <w:fldChar w:fldCharType="begin"/>
      </w:r>
      <w:r w:rsidR="00FA36D3">
        <w:instrText xml:space="preserve"> SEQ Рисунок \* ARABIC </w:instrText>
      </w:r>
      <w:r w:rsidR="00FA36D3">
        <w:fldChar w:fldCharType="separate"/>
      </w:r>
      <w:r w:rsidR="001D78FF">
        <w:rPr>
          <w:noProof/>
        </w:rPr>
        <w:t>7</w:t>
      </w:r>
      <w:r w:rsidR="00FA36D3">
        <w:rPr>
          <w:noProof/>
        </w:rPr>
        <w:fldChar w:fldCharType="end"/>
      </w:r>
      <w:r>
        <w:t xml:space="preserve"> Класс для метода Монте-Карло</w:t>
      </w:r>
    </w:p>
    <w:p w14:paraId="42080724" w14:textId="750D8089" w:rsidR="00E97690" w:rsidRDefault="00E97690" w:rsidP="00E97690">
      <w:pPr>
        <w:pStyle w:val="a8"/>
        <w:ind w:firstLine="708"/>
        <w:jc w:val="left"/>
      </w:pPr>
      <w:r>
        <w:t>Используя написанные классы, получим значения интегралов для 8 точек</w:t>
      </w:r>
      <w:r w:rsidRPr="00E97690">
        <w:t xml:space="preserve"> (</w:t>
      </w:r>
      <w:r>
        <w:t>рис 8).</w:t>
      </w:r>
    </w:p>
    <w:p w14:paraId="618B46E0" w14:textId="1D57B3D5" w:rsidR="00E97690" w:rsidRDefault="002565FB" w:rsidP="00E97690">
      <w:pPr>
        <w:pStyle w:val="a8"/>
      </w:pPr>
      <w:r>
        <w:rPr>
          <w:noProof/>
        </w:rPr>
        <w:drawing>
          <wp:inline distT="0" distB="0" distL="0" distR="0" wp14:anchorId="489AC1BA" wp14:editId="71ECA8A0">
            <wp:extent cx="5940425" cy="573976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39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90DF8" w14:textId="781F1AD6" w:rsidR="00E97690" w:rsidRDefault="00E97690" w:rsidP="00E97690">
      <w:pPr>
        <w:pStyle w:val="a8"/>
      </w:pPr>
      <w:r>
        <w:t xml:space="preserve">Рисунок </w:t>
      </w:r>
      <w:r w:rsidR="00FA36D3">
        <w:fldChar w:fldCharType="begin"/>
      </w:r>
      <w:r w:rsidR="00FA36D3">
        <w:instrText xml:space="preserve"> SEQ Рисунок \* ARABIC </w:instrText>
      </w:r>
      <w:r w:rsidR="00FA36D3">
        <w:fldChar w:fldCharType="separate"/>
      </w:r>
      <w:r w:rsidR="001D78FF">
        <w:rPr>
          <w:noProof/>
        </w:rPr>
        <w:t>8</w:t>
      </w:r>
      <w:r w:rsidR="00FA36D3">
        <w:rPr>
          <w:noProof/>
        </w:rPr>
        <w:fldChar w:fldCharType="end"/>
      </w:r>
      <w:r>
        <w:t xml:space="preserve"> Цена базового актива, полученная вычислением интегралов методами трапеции и Монте-Карло</w:t>
      </w:r>
    </w:p>
    <w:p w14:paraId="678786A7" w14:textId="5545B458" w:rsidR="00E97690" w:rsidRDefault="00E97690" w:rsidP="00E97690">
      <w:pPr>
        <w:pStyle w:val="a8"/>
        <w:jc w:val="left"/>
      </w:pPr>
    </w:p>
    <w:p w14:paraId="6E248196" w14:textId="11B5020F" w:rsidR="00E97690" w:rsidRDefault="00E97690" w:rsidP="00E97690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E97690">
        <w:rPr>
          <w:rFonts w:ascii="Times New Roman" w:hAnsi="Times New Roman" w:cs="Times New Roman"/>
          <w:sz w:val="28"/>
          <w:szCs w:val="28"/>
        </w:rPr>
        <w:lastRenderedPageBreak/>
        <w:t>Сравнить полученные данные для S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</w:t>
      </w:r>
      <w:r w:rsidRPr="00E97690">
        <w:rPr>
          <w:rFonts w:ascii="Times New Roman" w:hAnsi="Times New Roman" w:cs="Times New Roman"/>
          <w:sz w:val="28"/>
          <w:szCs w:val="28"/>
        </w:rPr>
        <w:t xml:space="preserve"> c данными для котировок облигаций </w:t>
      </w:r>
      <w:r w:rsidRPr="0077643E">
        <w:rPr>
          <w:position w:val="-24"/>
        </w:rPr>
        <w:object w:dxaOrig="1960" w:dyaOrig="600" w14:anchorId="2EB69DB7">
          <v:shape id="_x0000_i1042" type="#_x0000_t75" style="width:97.85pt;height:30pt" o:ole="">
            <v:imagedata r:id="rId11" o:title=""/>
          </v:shape>
          <o:OLEObject Type="Embed" ProgID="Equation.3" ShapeID="_x0000_i1042" DrawAspect="Content" ObjectID="_1742572760" r:id="rId48"/>
        </w:object>
      </w:r>
      <w:r w:rsidRPr="00E97690">
        <w:rPr>
          <w:rFonts w:ascii="Times New Roman" w:hAnsi="Times New Roman" w:cs="Times New Roman"/>
          <w:sz w:val="28"/>
          <w:szCs w:val="28"/>
        </w:rPr>
        <w:t xml:space="preserve"> в те же моменты времени. </w:t>
      </w:r>
    </w:p>
    <w:p w14:paraId="681CBEE8" w14:textId="7B589C82" w:rsidR="00E97690" w:rsidRDefault="00E97690" w:rsidP="00E97690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вычисления заданного интеграла так же воспользуемся методом трапеций (рис 9).</w:t>
      </w:r>
    </w:p>
    <w:p w14:paraId="44A1DEDC" w14:textId="2845EB3E" w:rsidR="00E97690" w:rsidRDefault="002565FB" w:rsidP="00E97690">
      <w:pPr>
        <w:pStyle w:val="a8"/>
      </w:pPr>
      <w:r>
        <w:rPr>
          <w:noProof/>
        </w:rPr>
        <w:drawing>
          <wp:inline distT="0" distB="0" distL="0" distR="0" wp14:anchorId="1D5E74C1" wp14:editId="66F3EBBE">
            <wp:extent cx="5940425" cy="5237480"/>
            <wp:effectExtent l="0" t="0" r="3175" b="127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237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569DFB" w14:textId="394AE64E" w:rsidR="00E97690" w:rsidRDefault="00E97690" w:rsidP="00E97690">
      <w:pPr>
        <w:pStyle w:val="a8"/>
      </w:pPr>
      <w:r>
        <w:t xml:space="preserve">Рисунок </w:t>
      </w:r>
      <w:r w:rsidR="00FA36D3">
        <w:fldChar w:fldCharType="begin"/>
      </w:r>
      <w:r w:rsidR="00FA36D3">
        <w:instrText xml:space="preserve"> SEQ Рисунок \* ARABIC </w:instrText>
      </w:r>
      <w:r w:rsidR="00FA36D3">
        <w:fldChar w:fldCharType="separate"/>
      </w:r>
      <w:r w:rsidR="001D78FF">
        <w:rPr>
          <w:noProof/>
        </w:rPr>
        <w:t>9</w:t>
      </w:r>
      <w:r w:rsidR="00FA36D3">
        <w:rPr>
          <w:noProof/>
        </w:rPr>
        <w:fldChar w:fldCharType="end"/>
      </w:r>
      <w:r>
        <w:t xml:space="preserve"> Вычисление цены облигации методом трапеции</w:t>
      </w:r>
    </w:p>
    <w:p w14:paraId="4D4D2B66" w14:textId="602A0C02" w:rsidR="00E97690" w:rsidRDefault="00E97690" w:rsidP="00E97690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метим, что цена облигации незначительно отличается от цены базового актива.</w:t>
      </w:r>
    </w:p>
    <w:p w14:paraId="673577BC" w14:textId="22045CAB" w:rsidR="00E97690" w:rsidRPr="00E97690" w:rsidRDefault="00E97690" w:rsidP="00E97690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E97690">
        <w:rPr>
          <w:rFonts w:ascii="Times New Roman" w:hAnsi="Times New Roman" w:cs="Times New Roman"/>
          <w:sz w:val="28"/>
          <w:szCs w:val="28"/>
        </w:rPr>
        <w:t xml:space="preserve">Решить методом Рунге-Кутты четвертого порядка точности дифференциальное уравнение </w:t>
      </w:r>
      <w:r w:rsidRPr="00E97690">
        <w:object w:dxaOrig="3060" w:dyaOrig="360" w14:anchorId="4F220563">
          <v:shape id="_x0000_i1043" type="#_x0000_t75" style="width:153.25pt;height:18pt" o:ole="">
            <v:imagedata r:id="rId13" o:title=""/>
          </v:shape>
          <o:OLEObject Type="Embed" ProgID="Equation.3" ShapeID="_x0000_i1043" DrawAspect="Content" ObjectID="_1742572761" r:id="rId50"/>
        </w:object>
      </w:r>
      <w:r w:rsidRPr="00E97690">
        <w:rPr>
          <w:rFonts w:ascii="Times New Roman" w:hAnsi="Times New Roman" w:cs="Times New Roman"/>
          <w:sz w:val="28"/>
          <w:szCs w:val="28"/>
        </w:rPr>
        <w:t xml:space="preserve">. Сравнить с результатом, найденным в п.3 в те же моменты времени </w:t>
      </w:r>
      <w:r w:rsidRPr="00E9769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97690">
        <w:rPr>
          <w:rFonts w:ascii="Times New Roman" w:hAnsi="Times New Roman" w:cs="Times New Roman"/>
          <w:sz w:val="28"/>
          <w:szCs w:val="28"/>
        </w:rPr>
        <w:t xml:space="preserve">. </w:t>
      </w:r>
      <w:r w:rsidRPr="00E97690">
        <w:rPr>
          <w:rFonts w:ascii="Times New Roman" w:hAnsi="Times New Roman" w:cs="Times New Roman"/>
          <w:b/>
          <w:sz w:val="28"/>
          <w:szCs w:val="28"/>
        </w:rPr>
        <w:t>Не забудьте перевести волатильность в исходном задании в доли.</w:t>
      </w:r>
    </w:p>
    <w:p w14:paraId="481B8BDB" w14:textId="69B4BB04" w:rsidR="00E97690" w:rsidRDefault="00E97690" w:rsidP="00E97690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ешения, будем использовать известный из ранее пройденных курсов метод Рунге-Кутты четвертого порядка (рис 10, 11).</w:t>
      </w:r>
    </w:p>
    <w:p w14:paraId="260A46A6" w14:textId="1DD9595C" w:rsidR="00E97690" w:rsidRDefault="002565FB" w:rsidP="00E97690">
      <w:pPr>
        <w:pStyle w:val="a8"/>
      </w:pPr>
      <w:r>
        <w:rPr>
          <w:noProof/>
        </w:rPr>
        <w:lastRenderedPageBreak/>
        <w:drawing>
          <wp:inline distT="0" distB="0" distL="0" distR="0" wp14:anchorId="3645D38C" wp14:editId="585AB797">
            <wp:extent cx="5940425" cy="2632710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32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776B95" w14:textId="47D7D611" w:rsidR="00E97690" w:rsidRDefault="00E97690" w:rsidP="00E97690">
      <w:pPr>
        <w:pStyle w:val="a8"/>
      </w:pPr>
      <w:r>
        <w:t xml:space="preserve">Рисунок </w:t>
      </w:r>
      <w:r w:rsidR="00FA36D3">
        <w:fldChar w:fldCharType="begin"/>
      </w:r>
      <w:r w:rsidR="00FA36D3">
        <w:instrText xml:space="preserve"> SEQ Рисунок \* ARABIC </w:instrText>
      </w:r>
      <w:r w:rsidR="00FA36D3">
        <w:fldChar w:fldCharType="separate"/>
      </w:r>
      <w:r w:rsidR="001D78FF">
        <w:rPr>
          <w:noProof/>
        </w:rPr>
        <w:t>10</w:t>
      </w:r>
      <w:r w:rsidR="00FA36D3">
        <w:rPr>
          <w:noProof/>
        </w:rPr>
        <w:fldChar w:fldCharType="end"/>
      </w:r>
      <w:r>
        <w:t xml:space="preserve"> Метод Рунге-Кутты 4-го порядка</w:t>
      </w:r>
    </w:p>
    <w:p w14:paraId="31C919F2" w14:textId="1D7D292A" w:rsidR="001D78FF" w:rsidRDefault="002565FB" w:rsidP="001D78FF">
      <w:pPr>
        <w:pStyle w:val="a8"/>
      </w:pPr>
      <w:r>
        <w:rPr>
          <w:noProof/>
        </w:rPr>
        <w:drawing>
          <wp:inline distT="0" distB="0" distL="0" distR="0" wp14:anchorId="65A0E142" wp14:editId="083EA501">
            <wp:extent cx="4152265" cy="4231810"/>
            <wp:effectExtent l="0" t="0" r="63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157639" cy="4237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3F37F" w14:textId="3AA07A1A" w:rsidR="00E97690" w:rsidRPr="00E97690" w:rsidRDefault="001D78FF" w:rsidP="001D78FF">
      <w:pPr>
        <w:pStyle w:val="a8"/>
      </w:pPr>
      <w:r>
        <w:t xml:space="preserve">Рисунок </w:t>
      </w:r>
      <w:r w:rsidR="00FA36D3">
        <w:fldChar w:fldCharType="begin"/>
      </w:r>
      <w:r w:rsidR="00FA36D3">
        <w:instrText xml:space="preserve"> SEQ Рисунок \* ARABIC </w:instrText>
      </w:r>
      <w:r w:rsidR="00FA36D3">
        <w:fldChar w:fldCharType="separate"/>
      </w:r>
      <w:r>
        <w:rPr>
          <w:noProof/>
        </w:rPr>
        <w:t>11</w:t>
      </w:r>
      <w:r w:rsidR="00FA36D3">
        <w:rPr>
          <w:noProof/>
        </w:rPr>
        <w:fldChar w:fldCharType="end"/>
      </w:r>
      <w:r>
        <w:t xml:space="preserve"> Сравнение результатов, полученных методом Рунге-Кутты и методом прямого численного интегрирования.</w:t>
      </w:r>
    </w:p>
    <w:p w14:paraId="119C7BBF" w14:textId="354C6471" w:rsidR="008E3514" w:rsidRDefault="00386C3B" w:rsidP="008A7B92">
      <w:pPr>
        <w:rPr>
          <w:rFonts w:ascii="Times New Roman" w:hAnsi="Times New Roman" w:cs="Times New Roman"/>
          <w:sz w:val="28"/>
          <w:szCs w:val="28"/>
        </w:rPr>
      </w:pPr>
      <w:r w:rsidRPr="00386C3B">
        <w:rPr>
          <w:rFonts w:ascii="Times New Roman" w:hAnsi="Times New Roman" w:cs="Times New Roman"/>
          <w:b/>
          <w:bCs/>
          <w:sz w:val="28"/>
          <w:szCs w:val="28"/>
        </w:rPr>
        <w:t>Вывод</w:t>
      </w:r>
      <w:r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8E351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8E3514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ходе данной лабораторной работы </w:t>
      </w:r>
      <w:r w:rsidR="00B70445">
        <w:rPr>
          <w:rFonts w:ascii="Times New Roman" w:hAnsi="Times New Roman" w:cs="Times New Roman"/>
          <w:sz w:val="28"/>
          <w:szCs w:val="28"/>
        </w:rPr>
        <w:t>познакомились с</w:t>
      </w:r>
      <w:r w:rsidR="001D78FF">
        <w:rPr>
          <w:rFonts w:ascii="Times New Roman" w:hAnsi="Times New Roman" w:cs="Times New Roman"/>
          <w:sz w:val="28"/>
          <w:szCs w:val="28"/>
        </w:rPr>
        <w:t xml:space="preserve"> разными интерпретациями </w:t>
      </w:r>
      <w:proofErr w:type="spellStart"/>
      <w:r w:rsidR="001D78FF">
        <w:rPr>
          <w:rFonts w:ascii="Times New Roman" w:hAnsi="Times New Roman" w:cs="Times New Roman"/>
          <w:sz w:val="28"/>
          <w:szCs w:val="28"/>
        </w:rPr>
        <w:t>винеровского</w:t>
      </w:r>
      <w:proofErr w:type="spellEnd"/>
      <w:r w:rsidR="001D78FF">
        <w:rPr>
          <w:rFonts w:ascii="Times New Roman" w:hAnsi="Times New Roman" w:cs="Times New Roman"/>
          <w:sz w:val="28"/>
          <w:szCs w:val="28"/>
        </w:rPr>
        <w:t xml:space="preserve"> процесса, применили методы численного интегрирования к стохастическим процессам, а также решили стохастическое дифференциальное уравнение методом Рунге-Кутты 4го порядка.</w:t>
      </w:r>
    </w:p>
    <w:p w14:paraId="4EB6001E" w14:textId="372F5A29" w:rsidR="002F76B9" w:rsidRDefault="002F76B9" w:rsidP="008A7B92">
      <w:pPr>
        <w:rPr>
          <w:rFonts w:ascii="Times New Roman" w:hAnsi="Times New Roman" w:cs="Times New Roman"/>
          <w:sz w:val="28"/>
          <w:szCs w:val="28"/>
        </w:rPr>
      </w:pPr>
    </w:p>
    <w:p w14:paraId="2EA2B9E0" w14:textId="517E1418" w:rsidR="002F76B9" w:rsidRDefault="002F76B9" w:rsidP="008A7B92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2F76B9">
        <w:rPr>
          <w:rFonts w:ascii="Times New Roman" w:hAnsi="Times New Roman" w:cs="Times New Roman"/>
          <w:b/>
          <w:bCs/>
          <w:sz w:val="28"/>
          <w:szCs w:val="28"/>
        </w:rPr>
        <w:lastRenderedPageBreak/>
        <w:t>Приложение</w:t>
      </w:r>
    </w:p>
    <w:p w14:paraId="6CD5C458" w14:textId="5B6FD0FA" w:rsidR="002F76B9" w:rsidRPr="002F76B9" w:rsidRDefault="002F76B9" w:rsidP="002F76B9">
      <w:pPr>
        <w:pStyle w:val="a5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2F76B9">
        <w:rPr>
          <w:rFonts w:ascii="Times New Roman" w:hAnsi="Times New Roman" w:cs="Times New Roman"/>
          <w:sz w:val="28"/>
          <w:szCs w:val="28"/>
        </w:rPr>
        <w:t>Библиотеки:</w:t>
      </w:r>
    </w:p>
    <w:p w14:paraId="590C96F4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from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sympy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import *</w:t>
      </w:r>
    </w:p>
    <w:p w14:paraId="5307E568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import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numpy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as np</w:t>
      </w:r>
    </w:p>
    <w:p w14:paraId="70F8ADA8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>import pandas as pd</w:t>
      </w:r>
    </w:p>
    <w:p w14:paraId="0F2AEEEF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>import random</w:t>
      </w:r>
    </w:p>
    <w:p w14:paraId="7D1D05B0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>import math</w:t>
      </w:r>
    </w:p>
    <w:p w14:paraId="5D7019FC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import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matplotlib.pyplot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as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plt</w:t>
      </w:r>
      <w:proofErr w:type="spellEnd"/>
    </w:p>
    <w:p w14:paraId="30A1CBDD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import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numpy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as np</w:t>
      </w:r>
    </w:p>
    <w:p w14:paraId="6BB0ED78" w14:textId="4A16A5AA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>from math import *</w:t>
      </w:r>
    </w:p>
    <w:p w14:paraId="09B2859F" w14:textId="58FEE440" w:rsidR="002F76B9" w:rsidRDefault="002F76B9" w:rsidP="002F76B9">
      <w:pPr>
        <w:pStyle w:val="a5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2F76B9">
        <w:rPr>
          <w:rFonts w:ascii="Times New Roman" w:hAnsi="Times New Roman" w:cs="Times New Roman"/>
          <w:sz w:val="28"/>
          <w:szCs w:val="28"/>
        </w:rPr>
        <w:t>Задание 1</w:t>
      </w:r>
    </w:p>
    <w:p w14:paraId="0EAB94C2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Mass =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np.random.normal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0, 1, 10**3)</w:t>
      </w:r>
    </w:p>
    <w:p w14:paraId="6776962A" w14:textId="77777777" w:rsidR="002F76B9" w:rsidRPr="003C6168" w:rsidRDefault="002F76B9" w:rsidP="002F76B9">
      <w:pPr>
        <w:rPr>
          <w:rFonts w:ascii="Times New Roman" w:hAnsi="Times New Roman" w:cs="Times New Roman"/>
          <w:sz w:val="28"/>
          <w:szCs w:val="28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>print</w:t>
      </w:r>
      <w:r w:rsidRPr="003C6168">
        <w:rPr>
          <w:rFonts w:ascii="Times New Roman" w:hAnsi="Times New Roman" w:cs="Times New Roman"/>
          <w:sz w:val="28"/>
          <w:szCs w:val="28"/>
        </w:rPr>
        <w:t>("</w:t>
      </w:r>
      <w:proofErr w:type="spellStart"/>
      <w:r w:rsidRPr="002F76B9">
        <w:rPr>
          <w:rFonts w:ascii="Times New Roman" w:hAnsi="Times New Roman" w:cs="Times New Roman"/>
          <w:sz w:val="28"/>
          <w:szCs w:val="28"/>
        </w:rPr>
        <w:t>Числел</w:t>
      </w:r>
      <w:proofErr w:type="spellEnd"/>
      <w:r w:rsidRPr="003C6168">
        <w:rPr>
          <w:rFonts w:ascii="Times New Roman" w:hAnsi="Times New Roman" w:cs="Times New Roman"/>
          <w:sz w:val="28"/>
          <w:szCs w:val="28"/>
        </w:rPr>
        <w:t xml:space="preserve"> </w:t>
      </w:r>
      <w:r w:rsidRPr="002F76B9">
        <w:rPr>
          <w:rFonts w:ascii="Times New Roman" w:hAnsi="Times New Roman" w:cs="Times New Roman"/>
          <w:sz w:val="28"/>
          <w:szCs w:val="28"/>
        </w:rPr>
        <w:t>в</w:t>
      </w:r>
      <w:r w:rsidRPr="003C6168">
        <w:rPr>
          <w:rFonts w:ascii="Times New Roman" w:hAnsi="Times New Roman" w:cs="Times New Roman"/>
          <w:sz w:val="28"/>
          <w:szCs w:val="28"/>
        </w:rPr>
        <w:t xml:space="preserve"> </w:t>
      </w:r>
      <w:r w:rsidRPr="002F76B9">
        <w:rPr>
          <w:rFonts w:ascii="Times New Roman" w:hAnsi="Times New Roman" w:cs="Times New Roman"/>
          <w:sz w:val="28"/>
          <w:szCs w:val="28"/>
        </w:rPr>
        <w:t>массиве</w:t>
      </w:r>
      <w:r w:rsidRPr="003C6168">
        <w:rPr>
          <w:rFonts w:ascii="Times New Roman" w:hAnsi="Times New Roman" w:cs="Times New Roman"/>
          <w:sz w:val="28"/>
          <w:szCs w:val="28"/>
        </w:rPr>
        <w:t xml:space="preserve">: ",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len</w:t>
      </w:r>
      <w:proofErr w:type="spellEnd"/>
      <w:r w:rsidRPr="003C6168">
        <w:rPr>
          <w:rFonts w:ascii="Times New Roman" w:hAnsi="Times New Roman" w:cs="Times New Roman"/>
          <w:sz w:val="28"/>
          <w:szCs w:val="28"/>
        </w:rPr>
        <w:t>(</w:t>
      </w:r>
      <w:r w:rsidRPr="002F76B9">
        <w:rPr>
          <w:rFonts w:ascii="Times New Roman" w:hAnsi="Times New Roman" w:cs="Times New Roman"/>
          <w:sz w:val="28"/>
          <w:szCs w:val="28"/>
          <w:lang w:val="en-US"/>
        </w:rPr>
        <w:t>Mass</w:t>
      </w:r>
      <w:r w:rsidRPr="003C6168">
        <w:rPr>
          <w:rFonts w:ascii="Times New Roman" w:hAnsi="Times New Roman" w:cs="Times New Roman"/>
          <w:sz w:val="28"/>
          <w:szCs w:val="28"/>
        </w:rPr>
        <w:t>))</w:t>
      </w:r>
    </w:p>
    <w:p w14:paraId="45874DC8" w14:textId="4DB07674" w:rsidR="002F76B9" w:rsidRPr="003C6168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3C6168">
        <w:rPr>
          <w:rFonts w:ascii="Times New Roman" w:hAnsi="Times New Roman" w:cs="Times New Roman"/>
          <w:sz w:val="28"/>
          <w:szCs w:val="28"/>
          <w:lang w:val="en-US"/>
        </w:rPr>
        <w:t>Mass[:100]</w:t>
      </w:r>
    </w:p>
    <w:p w14:paraId="5F3739AB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Mass =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np.random.normal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0, 1, 10**3)</w:t>
      </w:r>
    </w:p>
    <w:p w14:paraId="64AC2BE3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plt.figure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figsize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=(10, 6))</w:t>
      </w:r>
    </w:p>
    <w:p w14:paraId="3C1C8A58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plt.grid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)</w:t>
      </w:r>
    </w:p>
    <w:p w14:paraId="05BD1A5C" w14:textId="2DF41482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plt.plot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Mass, linewidth=0.5, c='red')</w:t>
      </w:r>
    </w:p>
    <w:p w14:paraId="4E93BD62" w14:textId="5148F857" w:rsidR="002F76B9" w:rsidRDefault="002F76B9" w:rsidP="002F76B9">
      <w:pPr>
        <w:pStyle w:val="a5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 2</w:t>
      </w:r>
    </w:p>
    <w:p w14:paraId="7CDCF44E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>X,W,N,T = [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/1000 for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in range(4000)],[],1000,4</w:t>
      </w:r>
    </w:p>
    <w:p w14:paraId="439557C3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>Delta = T/N</w:t>
      </w:r>
    </w:p>
    <w:p w14:paraId="53549E65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>W = [(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np.random.normal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0, 1, 1)*sqrt(X[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]))[0] for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in range(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len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X))]</w:t>
      </w:r>
    </w:p>
    <w:p w14:paraId="704D5843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plt.figure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figsize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=(10, 5.5))</w:t>
      </w:r>
    </w:p>
    <w:p w14:paraId="623FFECB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plt.grid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)</w:t>
      </w:r>
    </w:p>
    <w:p w14:paraId="776BFD9D" w14:textId="61D6B718" w:rsid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plt.plot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X, W, linewidth=0.3, c='red')</w:t>
      </w:r>
    </w:p>
    <w:p w14:paraId="053AFAC0" w14:textId="42B241DC" w:rsid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4B9571E8" w14:textId="3F3FBB15" w:rsid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0AF8DA64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2DFDA639" w14:textId="26074F14" w:rsidR="002F76B9" w:rsidRDefault="002F76B9" w:rsidP="002F76B9">
      <w:pPr>
        <w:pStyle w:val="a5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Задание 3</w:t>
      </w:r>
    </w:p>
    <w:p w14:paraId="123BDF8E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import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matplotlib.pyplot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as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plt</w:t>
      </w:r>
      <w:proofErr w:type="spellEnd"/>
    </w:p>
    <w:p w14:paraId="1DFBFF6A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import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numpy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as np</w:t>
      </w:r>
    </w:p>
    <w:p w14:paraId="67823B28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>from math import *</w:t>
      </w:r>
    </w:p>
    <w:p w14:paraId="2D235590" w14:textId="2A82A892" w:rsid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>import random</w:t>
      </w:r>
    </w:p>
    <w:p w14:paraId="7189BDDB" w14:textId="77777777" w:rsidR="005B181F" w:rsidRPr="002F76B9" w:rsidRDefault="005B181F" w:rsidP="002F76B9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3F964E67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fig, ax =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plt.subplots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)</w:t>
      </w:r>
    </w:p>
    <w:p w14:paraId="61FB34D9" w14:textId="7AAD14FA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line, =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ax.plot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[])</w:t>
      </w:r>
    </w:p>
    <w:p w14:paraId="7D27431E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>def f():</w:t>
      </w:r>
    </w:p>
    <w:p w14:paraId="6646D161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   N = 4002</w:t>
      </w:r>
    </w:p>
    <w:p w14:paraId="45DB5D44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   W = [[-1, 1][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random.randrange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(2)] for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in range(N)]</w:t>
      </w:r>
    </w:p>
    <w:p w14:paraId="0C79FD56" w14:textId="7D12253D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   Res = [sum(W[: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])/sqrt(N) for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in range(1,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len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W))]</w:t>
      </w:r>
    </w:p>
    <w:p w14:paraId="60ACCBF8" w14:textId="5D0AA96A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   return Res</w:t>
      </w:r>
    </w:p>
    <w:p w14:paraId="6019C70D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>X = [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/4000 for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in range(4001)]</w:t>
      </w:r>
    </w:p>
    <w:p w14:paraId="1B6ACD84" w14:textId="3C2B9E48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>W = f()</w:t>
      </w:r>
    </w:p>
    <w:p w14:paraId="6B5AFD6B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for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in range(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len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W)):</w:t>
      </w:r>
    </w:p>
    <w:p w14:paraId="1CB8E21E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line.set_data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range(i+1), W[:i+1])</w:t>
      </w:r>
    </w:p>
    <w:p w14:paraId="7BC75044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ax.set_xlim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(0,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len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W))</w:t>
      </w:r>
    </w:p>
    <w:p w14:paraId="285F49D3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ax.set_ylim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min(W), max(W))</w:t>
      </w:r>
    </w:p>
    <w:p w14:paraId="6A9FE6B6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line.set_linewidth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0.5)</w:t>
      </w:r>
    </w:p>
    <w:p w14:paraId="1362C3C3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proofErr w:type="spellStart"/>
      <w:r w:rsidRPr="002F76B9">
        <w:rPr>
          <w:rFonts w:ascii="Times New Roman" w:hAnsi="Times New Roman" w:cs="Times New Roman"/>
          <w:sz w:val="28"/>
          <w:szCs w:val="28"/>
          <w:lang w:val="en-US"/>
        </w:rPr>
        <w:t>line.set_color</w:t>
      </w:r>
      <w:proofErr w:type="spellEnd"/>
      <w:r w:rsidRPr="002F76B9">
        <w:rPr>
          <w:rFonts w:ascii="Times New Roman" w:hAnsi="Times New Roman" w:cs="Times New Roman"/>
          <w:sz w:val="28"/>
          <w:szCs w:val="28"/>
          <w:lang w:val="en-US"/>
        </w:rPr>
        <w:t>("Red")</w:t>
      </w:r>
    </w:p>
    <w:p w14:paraId="4EFCDC0B" w14:textId="7777777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</w:rPr>
      </w:pPr>
      <w:r w:rsidRPr="002F76B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proofErr w:type="spellStart"/>
      <w:r w:rsidRPr="002F76B9">
        <w:rPr>
          <w:rFonts w:ascii="Times New Roman" w:hAnsi="Times New Roman" w:cs="Times New Roman"/>
          <w:sz w:val="28"/>
          <w:szCs w:val="28"/>
        </w:rPr>
        <w:t>plt.draw</w:t>
      </w:r>
      <w:proofErr w:type="spellEnd"/>
      <w:r w:rsidRPr="002F76B9">
        <w:rPr>
          <w:rFonts w:ascii="Times New Roman" w:hAnsi="Times New Roman" w:cs="Times New Roman"/>
          <w:sz w:val="28"/>
          <w:szCs w:val="28"/>
        </w:rPr>
        <w:t>()</w:t>
      </w:r>
    </w:p>
    <w:p w14:paraId="01717375" w14:textId="7063F337" w:rsidR="002F76B9" w:rsidRPr="002F76B9" w:rsidRDefault="002F76B9" w:rsidP="002F76B9">
      <w:pPr>
        <w:rPr>
          <w:rFonts w:ascii="Times New Roman" w:hAnsi="Times New Roman" w:cs="Times New Roman"/>
          <w:sz w:val="28"/>
          <w:szCs w:val="28"/>
        </w:rPr>
      </w:pPr>
      <w:r w:rsidRPr="002F76B9">
        <w:rPr>
          <w:rFonts w:ascii="Times New Roman" w:hAnsi="Times New Roman" w:cs="Times New Roman"/>
          <w:sz w:val="28"/>
          <w:szCs w:val="28"/>
        </w:rPr>
        <w:t xml:space="preserve">    </w:t>
      </w:r>
      <w:proofErr w:type="spellStart"/>
      <w:r w:rsidRPr="002F76B9">
        <w:rPr>
          <w:rFonts w:ascii="Times New Roman" w:hAnsi="Times New Roman" w:cs="Times New Roman"/>
          <w:sz w:val="28"/>
          <w:szCs w:val="28"/>
        </w:rPr>
        <w:t>plt.pause</w:t>
      </w:r>
      <w:proofErr w:type="spellEnd"/>
      <w:r w:rsidRPr="002F76B9">
        <w:rPr>
          <w:rFonts w:ascii="Times New Roman" w:hAnsi="Times New Roman" w:cs="Times New Roman"/>
          <w:sz w:val="28"/>
          <w:szCs w:val="28"/>
        </w:rPr>
        <w:t>(1000**(-100))</w:t>
      </w:r>
    </w:p>
    <w:p w14:paraId="2959A012" w14:textId="457674A0" w:rsidR="002F76B9" w:rsidRDefault="002F76B9" w:rsidP="002F76B9">
      <w:pPr>
        <w:pStyle w:val="a5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 4</w:t>
      </w:r>
    </w:p>
    <w:p w14:paraId="3EE420DC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</w:rPr>
      </w:pPr>
    </w:p>
    <w:p w14:paraId="50CD5BA8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class Trapezoid:</w:t>
      </w:r>
    </w:p>
    <w:p w14:paraId="71421DA9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1078D03D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def trapezoid(self, f, a, b, epsilon):</w:t>
      </w:r>
    </w:p>
    <w:p w14:paraId="05D960BF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eps=epsilon</w:t>
      </w:r>
    </w:p>
    <w:p w14:paraId="7F6135C8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count=0</w:t>
      </w:r>
    </w:p>
    <w:p w14:paraId="4F5934EA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while eps%10!=0:</w:t>
      </w:r>
    </w:p>
    <w:p w14:paraId="2C4FC735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    count+=1</w:t>
      </w:r>
    </w:p>
    <w:p w14:paraId="0B99F9B3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    eps*=10</w:t>
      </w:r>
    </w:p>
    <w:p w14:paraId="2D0CF968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m =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self.find_n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f, a, b, epsilon)</w:t>
      </w:r>
    </w:p>
    <w:p w14:paraId="65C8D927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X =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p.arange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a, b + (b - a) / m, (b - a) /m)</w:t>
      </w:r>
    </w:p>
    <w:p w14:paraId="653FAD38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# print(X)</w:t>
      </w:r>
    </w:p>
    <w:p w14:paraId="56E52771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s = 0</w:t>
      </w:r>
    </w:p>
    <w:p w14:paraId="3026FBAF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for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in range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len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X)):</w:t>
      </w:r>
    </w:p>
    <w:p w14:paraId="6292360C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    if 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== 0) or 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==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len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X) - 1):</w:t>
      </w:r>
    </w:p>
    <w:p w14:paraId="1E306385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        s += (b - a) / (2 * m) * 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self.f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X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]))</w:t>
      </w:r>
    </w:p>
    <w:p w14:paraId="4166B424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    else:</w:t>
      </w:r>
    </w:p>
    <w:p w14:paraId="1C19A637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        s += 2 * (b - a) / (2 * m) * 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self.f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X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]))</w:t>
      </w:r>
    </w:p>
    <w:p w14:paraId="1F0A5D5B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return s</w:t>
      </w:r>
    </w:p>
    <w:p w14:paraId="6BAC2993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46C3CB1D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def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dif_func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self, f, n):</w:t>
      </w:r>
    </w:p>
    <w:p w14:paraId="6053E1CA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func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= diff(f, x, n)</w:t>
      </w:r>
    </w:p>
    <w:p w14:paraId="0D09DC73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return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func</w:t>
      </w:r>
      <w:proofErr w:type="spellEnd"/>
    </w:p>
    <w:p w14:paraId="4E5AE7FE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1082C84E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def f(self, x):</w:t>
      </w:r>
    </w:p>
    <w:p w14:paraId="044B0153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return 0.05*x-(x**2-3*x)**2/(2*100*100)</w:t>
      </w:r>
    </w:p>
    <w:p w14:paraId="4C7E8E57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2E277A7F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def max(self, f, a, b):</w:t>
      </w:r>
    </w:p>
    <w:p w14:paraId="3B931A47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X =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p.arange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a, b, 0.0001)</w:t>
      </w:r>
    </w:p>
    <w:p w14:paraId="1563DBDB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Max_f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self.f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a)</w:t>
      </w:r>
    </w:p>
    <w:p w14:paraId="32F60DAB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for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in X:</w:t>
      </w:r>
    </w:p>
    <w:p w14:paraId="247719F0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    if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self.f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) &gt;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Max_f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082AC43D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Max_f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self.f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6BB7068A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return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Max_f</w:t>
      </w:r>
      <w:proofErr w:type="spellEnd"/>
    </w:p>
    <w:p w14:paraId="6782C6AE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1F0CE671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def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find_n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self, f, a, b, epsilon):</w:t>
      </w:r>
    </w:p>
    <w:p w14:paraId="4CF13FBD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m = symbols('m', real=True)</w:t>
      </w:r>
    </w:p>
    <w:p w14:paraId="5E270276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n = max(solve((b - a) ** 3 *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self.max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self.dif_func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f, 2), a, b) / (12 * m ** 2) - epsilon**2, m))</w:t>
      </w:r>
    </w:p>
    <w:p w14:paraId="199649AD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# print(n)</w:t>
      </w:r>
    </w:p>
    <w:p w14:paraId="35953F66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if int(n) &lt; n:</w:t>
      </w:r>
    </w:p>
    <w:p w14:paraId="39AE05D2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    n = int(n)</w:t>
      </w:r>
    </w:p>
    <w:p w14:paraId="642213FE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    n += 1</w:t>
      </w:r>
    </w:p>
    <w:p w14:paraId="0A65D4CA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else:</w:t>
      </w:r>
    </w:p>
    <w:p w14:paraId="7FA0F0DE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    n = int(n)</w:t>
      </w:r>
    </w:p>
    <w:p w14:paraId="5C456A49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return n</w:t>
      </w:r>
    </w:p>
    <w:p w14:paraId="6E0B5340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4385AB32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class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Monte_Karlo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7A057B32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def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find_n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self,epsilon,delta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):</w:t>
      </w:r>
    </w:p>
    <w:p w14:paraId="3F542BCB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return int(1/(4*epsilon**2*delta))+1</w:t>
      </w:r>
    </w:p>
    <w:p w14:paraId="1B20E3B0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57CBA1B7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3A07CDF6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def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monte_carlo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self,t,n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):</w:t>
      </w:r>
    </w:p>
    <w:p w14:paraId="58752018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n=int(n)</w:t>
      </w:r>
    </w:p>
    <w:p w14:paraId="205D2EBC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ravn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p.random.uniform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0,t,n)</w:t>
      </w:r>
    </w:p>
    <w:p w14:paraId="31D698FF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s=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math.sqrt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(t)*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p.random.normal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0, 1, 1)/n*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p.sum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p.absolute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ravn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*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ravn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- 3*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ravn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)/100)</w:t>
      </w:r>
    </w:p>
    <w:p w14:paraId="08B0B862" w14:textId="18CE6E9C" w:rsidR="005B181F" w:rsidRPr="003C6168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3C6168">
        <w:rPr>
          <w:rFonts w:ascii="Times New Roman" w:hAnsi="Times New Roman" w:cs="Times New Roman"/>
          <w:sz w:val="28"/>
          <w:szCs w:val="28"/>
          <w:lang w:val="en-US"/>
        </w:rPr>
        <w:t>return s</w:t>
      </w:r>
    </w:p>
    <w:p w14:paraId="427620ED" w14:textId="48D9FE29" w:rsidR="005B181F" w:rsidRPr="003C6168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09DB8075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x = symbols('x')</w:t>
      </w:r>
    </w:p>
    <w:p w14:paraId="44DBAE0B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f = 0.05*x-(x**2-3*x)**2/(2*100*100)</w:t>
      </w:r>
    </w:p>
    <w:p w14:paraId="3AB0B5E9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283F8449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lastRenderedPageBreak/>
        <w:t>T = Trapezoid()</w:t>
      </w:r>
    </w:p>
    <w:p w14:paraId="27C2B9CA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MK=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Monte_Karlo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)</w:t>
      </w:r>
    </w:p>
    <w:p w14:paraId="745E48FB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6022B3C7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times = [0.5,1.0,1.5,2.0,2.5,3.0,3.5,4.0]</w:t>
      </w:r>
    </w:p>
    <w:p w14:paraId="2E57B708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Trap=[]</w:t>
      </w:r>
    </w:p>
    <w:p w14:paraId="76156A4C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for t in times:</w:t>
      </w:r>
    </w:p>
    <w:p w14:paraId="2E9BCEE3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Trap+=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T.trapezoid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f,0,t,0.01)]</w:t>
      </w:r>
    </w:p>
    <w:p w14:paraId="2A5C95E2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3CEEDA84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Mont=[]</w:t>
      </w:r>
    </w:p>
    <w:p w14:paraId="3241C482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N=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MK.find_n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0.01,0.05)</w:t>
      </w:r>
    </w:p>
    <w:p w14:paraId="201C7ECD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for j in range(1,9):</w:t>
      </w:r>
    </w:p>
    <w:p w14:paraId="00395492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Nj=j/8*N</w:t>
      </w:r>
    </w:p>
    <w:p w14:paraId="326E0D34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Mont+=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MK.monte_carlo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times[j-1],Nj)[0]]</w:t>
      </w:r>
    </w:p>
    <w:p w14:paraId="42FD4528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0952D96A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print('</w:t>
      </w:r>
      <w:r w:rsidRPr="005B181F">
        <w:rPr>
          <w:rFonts w:ascii="Times New Roman" w:hAnsi="Times New Roman" w:cs="Times New Roman"/>
          <w:sz w:val="28"/>
          <w:szCs w:val="28"/>
        </w:rPr>
        <w:t>Метод</w:t>
      </w: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5B181F">
        <w:rPr>
          <w:rFonts w:ascii="Times New Roman" w:hAnsi="Times New Roman" w:cs="Times New Roman"/>
          <w:sz w:val="28"/>
          <w:szCs w:val="28"/>
        </w:rPr>
        <w:t>трапеций</w:t>
      </w:r>
      <w:r w:rsidRPr="005B181F">
        <w:rPr>
          <w:rFonts w:ascii="Times New Roman" w:hAnsi="Times New Roman" w:cs="Times New Roman"/>
          <w:sz w:val="28"/>
          <w:szCs w:val="28"/>
          <w:lang w:val="en-US"/>
        </w:rPr>
        <w:t>:',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p.around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p.array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Trap),4))</w:t>
      </w:r>
    </w:p>
    <w:p w14:paraId="4A6B6EBB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5B181F">
        <w:rPr>
          <w:rFonts w:ascii="Times New Roman" w:hAnsi="Times New Roman" w:cs="Times New Roman"/>
          <w:sz w:val="28"/>
          <w:szCs w:val="28"/>
        </w:rPr>
        <w:t>print</w:t>
      </w:r>
      <w:proofErr w:type="spellEnd"/>
      <w:r w:rsidRPr="005B181F">
        <w:rPr>
          <w:rFonts w:ascii="Times New Roman" w:hAnsi="Times New Roman" w:cs="Times New Roman"/>
          <w:sz w:val="28"/>
          <w:szCs w:val="28"/>
        </w:rPr>
        <w:t>('Количество итераций метода трапеций:',</w:t>
      </w:r>
      <w:proofErr w:type="spellStart"/>
      <w:r w:rsidRPr="005B181F">
        <w:rPr>
          <w:rFonts w:ascii="Times New Roman" w:hAnsi="Times New Roman" w:cs="Times New Roman"/>
          <w:sz w:val="28"/>
          <w:szCs w:val="28"/>
        </w:rPr>
        <w:t>T.find_n</w:t>
      </w:r>
      <w:proofErr w:type="spellEnd"/>
      <w:r w:rsidRPr="005B181F">
        <w:rPr>
          <w:rFonts w:ascii="Times New Roman" w:hAnsi="Times New Roman" w:cs="Times New Roman"/>
          <w:sz w:val="28"/>
          <w:szCs w:val="28"/>
        </w:rPr>
        <w:t>(f,0,4,0.01))</w:t>
      </w:r>
    </w:p>
    <w:p w14:paraId="1683D0C1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print("</w:t>
      </w:r>
      <w:r w:rsidRPr="005B181F">
        <w:rPr>
          <w:rFonts w:ascii="Times New Roman" w:hAnsi="Times New Roman" w:cs="Times New Roman"/>
          <w:sz w:val="28"/>
          <w:szCs w:val="28"/>
        </w:rPr>
        <w:t>Метод</w:t>
      </w: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5B181F">
        <w:rPr>
          <w:rFonts w:ascii="Times New Roman" w:hAnsi="Times New Roman" w:cs="Times New Roman"/>
          <w:sz w:val="28"/>
          <w:szCs w:val="28"/>
        </w:rPr>
        <w:t>Монте</w:t>
      </w:r>
      <w:r w:rsidRPr="005B181F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5B181F">
        <w:rPr>
          <w:rFonts w:ascii="Times New Roman" w:hAnsi="Times New Roman" w:cs="Times New Roman"/>
          <w:sz w:val="28"/>
          <w:szCs w:val="28"/>
        </w:rPr>
        <w:t>Карло</w:t>
      </w:r>
      <w:r w:rsidRPr="005B181F">
        <w:rPr>
          <w:rFonts w:ascii="Times New Roman" w:hAnsi="Times New Roman" w:cs="Times New Roman"/>
          <w:sz w:val="28"/>
          <w:szCs w:val="28"/>
          <w:lang w:val="en-US"/>
        </w:rPr>
        <w:t>: ",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p.around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p.array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Mont),4))</w:t>
      </w:r>
    </w:p>
    <w:p w14:paraId="59EC4744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5B181F">
        <w:rPr>
          <w:rFonts w:ascii="Times New Roman" w:hAnsi="Times New Roman" w:cs="Times New Roman"/>
          <w:sz w:val="28"/>
          <w:szCs w:val="28"/>
        </w:rPr>
        <w:t>print</w:t>
      </w:r>
      <w:proofErr w:type="spellEnd"/>
      <w:r w:rsidRPr="005B181F">
        <w:rPr>
          <w:rFonts w:ascii="Times New Roman" w:hAnsi="Times New Roman" w:cs="Times New Roman"/>
          <w:sz w:val="28"/>
          <w:szCs w:val="28"/>
        </w:rPr>
        <w:t>('Количество итераций метода Монте-Каро:',</w:t>
      </w:r>
      <w:proofErr w:type="spellStart"/>
      <w:r w:rsidRPr="005B181F">
        <w:rPr>
          <w:rFonts w:ascii="Times New Roman" w:hAnsi="Times New Roman" w:cs="Times New Roman"/>
          <w:sz w:val="28"/>
          <w:szCs w:val="28"/>
        </w:rPr>
        <w:t>MK.find_n</w:t>
      </w:r>
      <w:proofErr w:type="spellEnd"/>
      <w:r w:rsidRPr="005B181F">
        <w:rPr>
          <w:rFonts w:ascii="Times New Roman" w:hAnsi="Times New Roman" w:cs="Times New Roman"/>
          <w:sz w:val="28"/>
          <w:szCs w:val="28"/>
        </w:rPr>
        <w:t>(0.01,0.05))</w:t>
      </w:r>
    </w:p>
    <w:p w14:paraId="5876DCA9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S=[]</w:t>
      </w:r>
    </w:p>
    <w:p w14:paraId="62FC1AE1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for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in range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len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Mont)):</w:t>
      </w:r>
    </w:p>
    <w:p w14:paraId="7CA0219F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S+=[20*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math.exp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Trap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]+Mont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])]</w:t>
      </w:r>
    </w:p>
    <w:p w14:paraId="2636C294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6DF85178" w14:textId="1DD37E4F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print('</w:t>
      </w:r>
      <w:r w:rsidRPr="005B181F">
        <w:rPr>
          <w:rFonts w:ascii="Times New Roman" w:hAnsi="Times New Roman" w:cs="Times New Roman"/>
          <w:sz w:val="28"/>
          <w:szCs w:val="28"/>
        </w:rPr>
        <w:t>Цена</w:t>
      </w: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5B181F">
        <w:rPr>
          <w:rFonts w:ascii="Times New Roman" w:hAnsi="Times New Roman" w:cs="Times New Roman"/>
          <w:sz w:val="28"/>
          <w:szCs w:val="28"/>
        </w:rPr>
        <w:t>БА</w:t>
      </w:r>
      <w:r w:rsidRPr="005B181F">
        <w:rPr>
          <w:rFonts w:ascii="Times New Roman" w:hAnsi="Times New Roman" w:cs="Times New Roman"/>
          <w:sz w:val="28"/>
          <w:szCs w:val="28"/>
          <w:lang w:val="en-US"/>
        </w:rPr>
        <w:t>:',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p.around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p.array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S),4))</w:t>
      </w:r>
    </w:p>
    <w:p w14:paraId="5238A3A0" w14:textId="06711CA3" w:rsidR="002F76B9" w:rsidRDefault="002F76B9" w:rsidP="002F76B9">
      <w:pPr>
        <w:pStyle w:val="a5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 5</w:t>
      </w:r>
    </w:p>
    <w:p w14:paraId="189550DA" w14:textId="77777777" w:rsidR="005B181F" w:rsidRPr="005B181F" w:rsidRDefault="005B181F" w:rsidP="005B181F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ewTrap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=[]</w:t>
      </w:r>
    </w:p>
    <w:p w14:paraId="334B739E" w14:textId="77777777" w:rsidR="005B181F" w:rsidRPr="005B181F" w:rsidRDefault="005B181F" w:rsidP="005B181F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f = 0.05*x</w:t>
      </w:r>
    </w:p>
    <w:p w14:paraId="709F459E" w14:textId="77777777" w:rsidR="005B181F" w:rsidRPr="005B181F" w:rsidRDefault="005B181F" w:rsidP="005B181F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for t in times:</w:t>
      </w:r>
    </w:p>
    <w:p w14:paraId="293EBAB5" w14:textId="77777777" w:rsidR="005B181F" w:rsidRPr="005B181F" w:rsidRDefault="005B181F" w:rsidP="005B181F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ewTrap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+=[20*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math.exp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T.trapezoid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f,0,t,0.01))]</w:t>
      </w:r>
    </w:p>
    <w:p w14:paraId="668D726A" w14:textId="77777777" w:rsidR="005B181F" w:rsidRPr="005B181F" w:rsidRDefault="005B181F" w:rsidP="005B181F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print("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Облигация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",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p.around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p.array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ewTrap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),4))</w:t>
      </w:r>
    </w:p>
    <w:p w14:paraId="5B6B4358" w14:textId="77777777" w:rsidR="005B181F" w:rsidRPr="005B181F" w:rsidRDefault="005B181F" w:rsidP="005B181F">
      <w:pPr>
        <w:ind w:left="360"/>
        <w:rPr>
          <w:rFonts w:ascii="Times New Roman" w:hAnsi="Times New Roman" w:cs="Times New Roman"/>
          <w:sz w:val="28"/>
          <w:szCs w:val="28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lastRenderedPageBreak/>
        <w:t>print</w:t>
      </w:r>
      <w:r w:rsidRPr="005B181F">
        <w:rPr>
          <w:rFonts w:ascii="Times New Roman" w:hAnsi="Times New Roman" w:cs="Times New Roman"/>
          <w:sz w:val="28"/>
          <w:szCs w:val="28"/>
        </w:rPr>
        <w:t>('Количество итераций метода трапеций:',</w:t>
      </w:r>
      <w:r w:rsidRPr="005B181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B181F">
        <w:rPr>
          <w:rFonts w:ascii="Times New Roman" w:hAnsi="Times New Roman" w:cs="Times New Roman"/>
          <w:sz w:val="28"/>
          <w:szCs w:val="28"/>
        </w:rPr>
        <w:t>.</w:t>
      </w:r>
      <w:r w:rsidRPr="005B181F">
        <w:rPr>
          <w:rFonts w:ascii="Times New Roman" w:hAnsi="Times New Roman" w:cs="Times New Roman"/>
          <w:sz w:val="28"/>
          <w:szCs w:val="28"/>
          <w:lang w:val="en-US"/>
        </w:rPr>
        <w:t>find</w:t>
      </w:r>
      <w:r w:rsidRPr="005B181F">
        <w:rPr>
          <w:rFonts w:ascii="Times New Roman" w:hAnsi="Times New Roman" w:cs="Times New Roman"/>
          <w:sz w:val="28"/>
          <w:szCs w:val="28"/>
        </w:rPr>
        <w:t>_</w:t>
      </w:r>
      <w:r w:rsidRPr="005B181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B181F">
        <w:rPr>
          <w:rFonts w:ascii="Times New Roman" w:hAnsi="Times New Roman" w:cs="Times New Roman"/>
          <w:sz w:val="28"/>
          <w:szCs w:val="28"/>
        </w:rPr>
        <w:t>(</w:t>
      </w:r>
      <w:r w:rsidRPr="005B181F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5B181F">
        <w:rPr>
          <w:rFonts w:ascii="Times New Roman" w:hAnsi="Times New Roman" w:cs="Times New Roman"/>
          <w:sz w:val="28"/>
          <w:szCs w:val="28"/>
        </w:rPr>
        <w:t>,0,4,0.01))</w:t>
      </w:r>
    </w:p>
    <w:p w14:paraId="3D0363F5" w14:textId="77777777" w:rsidR="005B181F" w:rsidRPr="005B181F" w:rsidRDefault="005B181F" w:rsidP="005B181F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461E7170" w14:textId="77777777" w:rsidR="005B181F" w:rsidRPr="005B181F" w:rsidRDefault="005B181F" w:rsidP="005B181F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plt.figure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figsize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=(10, 4.5))</w:t>
      </w:r>
    </w:p>
    <w:p w14:paraId="18F2C1D0" w14:textId="77777777" w:rsidR="005B181F" w:rsidRPr="005B181F" w:rsidRDefault="005B181F" w:rsidP="005B181F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plt.grid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)</w:t>
      </w:r>
    </w:p>
    <w:p w14:paraId="3C645130" w14:textId="34020029" w:rsidR="005B181F" w:rsidRPr="005B181F" w:rsidRDefault="005B181F" w:rsidP="005B181F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plt.plot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S, color="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red",linewidth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= 1)</w:t>
      </w:r>
    </w:p>
    <w:p w14:paraId="1F07AEA5" w14:textId="48428D36" w:rsidR="005B181F" w:rsidRPr="005B181F" w:rsidRDefault="002F76B9" w:rsidP="005B181F">
      <w:pPr>
        <w:pStyle w:val="a5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 6</w:t>
      </w:r>
    </w:p>
    <w:p w14:paraId="04C3C1B1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def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func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x,St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):</w:t>
      </w:r>
    </w:p>
    <w:p w14:paraId="64EA5D4B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res = 0.05*St*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x+abs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t*t-3*t)/100*St*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math.sqrt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x)*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p.random.normal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0, 1, 1)[0]</w:t>
      </w:r>
    </w:p>
    <w:p w14:paraId="0E09F6B8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return res</w:t>
      </w:r>
    </w:p>
    <w:p w14:paraId="2F4A969C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14:paraId="5B80A720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N=1000</w:t>
      </w:r>
    </w:p>
    <w:p w14:paraId="71986943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h=4/N</w:t>
      </w:r>
    </w:p>
    <w:p w14:paraId="7F0B2C18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Rk_X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=[20]</w:t>
      </w:r>
    </w:p>
    <w:p w14:paraId="6AA77F31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T=[0]</w:t>
      </w:r>
    </w:p>
    <w:p w14:paraId="36C758FD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for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in range(N):</w:t>
      </w:r>
    </w:p>
    <w:p w14:paraId="18ADA1C0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k1X=h*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func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T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],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Rk_X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]))</w:t>
      </w:r>
    </w:p>
    <w:p w14:paraId="5823134C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k2X=h*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func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T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],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Rk_X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]+k1X/2))</w:t>
      </w:r>
    </w:p>
    <w:p w14:paraId="54A82E90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k3X=h*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func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T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],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Rk_X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]+k2X/2))</w:t>
      </w:r>
    </w:p>
    <w:p w14:paraId="530F2FFD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k4X=h*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func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T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],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Rk_X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]+k3X))</w:t>
      </w:r>
    </w:p>
    <w:p w14:paraId="08B0E969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Rk_X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+=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Rk_X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]+(k1X+2*k2X+2*k3X+k4X)/6]</w:t>
      </w:r>
    </w:p>
    <w:p w14:paraId="1F6F1574" w14:textId="4A38C26E" w:rsidR="005B181F" w:rsidRPr="003C6168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3C6168">
        <w:rPr>
          <w:rFonts w:ascii="Times New Roman" w:hAnsi="Times New Roman" w:cs="Times New Roman"/>
          <w:sz w:val="28"/>
          <w:szCs w:val="28"/>
          <w:lang w:val="en-US"/>
        </w:rPr>
        <w:t>T+=[T[</w:t>
      </w:r>
      <w:proofErr w:type="spellStart"/>
      <w:r w:rsidRPr="003C616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3C6168">
        <w:rPr>
          <w:rFonts w:ascii="Times New Roman" w:hAnsi="Times New Roman" w:cs="Times New Roman"/>
          <w:sz w:val="28"/>
          <w:szCs w:val="28"/>
          <w:lang w:val="en-US"/>
        </w:rPr>
        <w:t>]+h]</w:t>
      </w:r>
    </w:p>
    <w:p w14:paraId="0FD9CEA8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k=0</w:t>
      </w:r>
    </w:p>
    <w:p w14:paraId="31D9CB7D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T=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np.round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T,4)</w:t>
      </w:r>
    </w:p>
    <w:p w14:paraId="0B6046B1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>Ba=[]</w:t>
      </w:r>
    </w:p>
    <w:p w14:paraId="0784A455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Rk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=[]</w:t>
      </w:r>
    </w:p>
    <w:p w14:paraId="06A114EB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for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in range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len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T)):</w:t>
      </w:r>
    </w:p>
    <w:p w14:paraId="6CAC2C26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if(T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] in times):</w:t>
      </w:r>
    </w:p>
    <w:p w14:paraId="24269129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Ba+=[round(S[k],4)]</w:t>
      </w:r>
    </w:p>
    <w:p w14:paraId="769BA656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Rk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+=[round(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Rk_X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],4)]</w:t>
      </w:r>
    </w:p>
    <w:p w14:paraId="4C492648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k+=1</w:t>
      </w:r>
    </w:p>
    <w:p w14:paraId="2D4E6782" w14:textId="77777777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res =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pd.DataFrame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({'</w:t>
      </w:r>
      <w:r w:rsidRPr="005B181F">
        <w:rPr>
          <w:rFonts w:ascii="Times New Roman" w:hAnsi="Times New Roman" w:cs="Times New Roman"/>
          <w:sz w:val="28"/>
          <w:szCs w:val="28"/>
        </w:rPr>
        <w:t>Базовый</w:t>
      </w: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5B181F">
        <w:rPr>
          <w:rFonts w:ascii="Times New Roman" w:hAnsi="Times New Roman" w:cs="Times New Roman"/>
          <w:sz w:val="28"/>
          <w:szCs w:val="28"/>
        </w:rPr>
        <w:t>актив</w:t>
      </w:r>
      <w:r w:rsidRPr="005B181F">
        <w:rPr>
          <w:rFonts w:ascii="Times New Roman" w:hAnsi="Times New Roman" w:cs="Times New Roman"/>
          <w:sz w:val="28"/>
          <w:szCs w:val="28"/>
          <w:lang w:val="en-US"/>
        </w:rPr>
        <w:t>':Ba, "</w:t>
      </w:r>
      <w:r w:rsidRPr="005B181F">
        <w:rPr>
          <w:rFonts w:ascii="Times New Roman" w:hAnsi="Times New Roman" w:cs="Times New Roman"/>
          <w:sz w:val="28"/>
          <w:szCs w:val="28"/>
        </w:rPr>
        <w:t>Рунге</w:t>
      </w:r>
      <w:r w:rsidRPr="005B181F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5B181F">
        <w:rPr>
          <w:rFonts w:ascii="Times New Roman" w:hAnsi="Times New Roman" w:cs="Times New Roman"/>
          <w:sz w:val="28"/>
          <w:szCs w:val="28"/>
        </w:rPr>
        <w:t>Кутты</w:t>
      </w:r>
      <w:r w:rsidRPr="005B181F">
        <w:rPr>
          <w:rFonts w:ascii="Times New Roman" w:hAnsi="Times New Roman" w:cs="Times New Roman"/>
          <w:sz w:val="28"/>
          <w:szCs w:val="28"/>
          <w:lang w:val="en-US"/>
        </w:rPr>
        <w:t xml:space="preserve">" : </w:t>
      </w:r>
      <w:proofErr w:type="spellStart"/>
      <w:r w:rsidRPr="005B181F">
        <w:rPr>
          <w:rFonts w:ascii="Times New Roman" w:hAnsi="Times New Roman" w:cs="Times New Roman"/>
          <w:sz w:val="28"/>
          <w:szCs w:val="28"/>
          <w:lang w:val="en-US"/>
        </w:rPr>
        <w:t>Rk</w:t>
      </w:r>
      <w:proofErr w:type="spellEnd"/>
      <w:r w:rsidRPr="005B181F">
        <w:rPr>
          <w:rFonts w:ascii="Times New Roman" w:hAnsi="Times New Roman" w:cs="Times New Roman"/>
          <w:sz w:val="28"/>
          <w:szCs w:val="28"/>
          <w:lang w:val="en-US"/>
        </w:rPr>
        <w:t>})</w:t>
      </w:r>
    </w:p>
    <w:p w14:paraId="7A0645DA" w14:textId="33E5A76A" w:rsidR="005B181F" w:rsidRPr="005B181F" w:rsidRDefault="005B181F" w:rsidP="005B181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5B181F">
        <w:rPr>
          <w:rFonts w:ascii="Times New Roman" w:hAnsi="Times New Roman" w:cs="Times New Roman"/>
          <w:sz w:val="28"/>
          <w:szCs w:val="28"/>
        </w:rPr>
        <w:t>res</w:t>
      </w:r>
      <w:proofErr w:type="spellEnd"/>
    </w:p>
    <w:sectPr w:rsidR="005B181F" w:rsidRPr="005B181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B54A8"/>
    <w:multiLevelType w:val="hybridMultilevel"/>
    <w:tmpl w:val="248C545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0C0926"/>
    <w:multiLevelType w:val="hybridMultilevel"/>
    <w:tmpl w:val="EFFE93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600EC3"/>
    <w:multiLevelType w:val="hybridMultilevel"/>
    <w:tmpl w:val="14881B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1401674"/>
    <w:multiLevelType w:val="singleLevel"/>
    <w:tmpl w:val="484A95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49F32E6E"/>
    <w:multiLevelType w:val="multilevel"/>
    <w:tmpl w:val="EE2A665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B8C7751"/>
    <w:multiLevelType w:val="multilevel"/>
    <w:tmpl w:val="40A0872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2C46185"/>
    <w:multiLevelType w:val="hybridMultilevel"/>
    <w:tmpl w:val="C4C07630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CB268FB"/>
    <w:multiLevelType w:val="hybridMultilevel"/>
    <w:tmpl w:val="2BA6E7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685FC3"/>
    <w:multiLevelType w:val="hybridMultilevel"/>
    <w:tmpl w:val="11A41A1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B2C4123"/>
    <w:multiLevelType w:val="hybridMultilevel"/>
    <w:tmpl w:val="B56219DC"/>
    <w:lvl w:ilvl="0" w:tplc="AC7A757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7B204507"/>
    <w:multiLevelType w:val="singleLevel"/>
    <w:tmpl w:val="484A95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6"/>
  </w:num>
  <w:num w:numId="5">
    <w:abstractNumId w:val="4"/>
  </w:num>
  <w:num w:numId="6">
    <w:abstractNumId w:val="5"/>
  </w:num>
  <w:num w:numId="7">
    <w:abstractNumId w:val="0"/>
  </w:num>
  <w:num w:numId="8">
    <w:abstractNumId w:val="2"/>
  </w:num>
  <w:num w:numId="9">
    <w:abstractNumId w:val="1"/>
  </w:num>
  <w:num w:numId="10">
    <w:abstractNumId w:val="10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drawingGridHorizontalSpacing w:val="284"/>
  <w:drawingGridVerticalSpacing w:val="284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361B"/>
    <w:rsid w:val="00016C11"/>
    <w:rsid w:val="000A248D"/>
    <w:rsid w:val="00190DB9"/>
    <w:rsid w:val="001D78FF"/>
    <w:rsid w:val="00233C65"/>
    <w:rsid w:val="002565FB"/>
    <w:rsid w:val="002F76B9"/>
    <w:rsid w:val="00386C3B"/>
    <w:rsid w:val="003B54D2"/>
    <w:rsid w:val="003C6168"/>
    <w:rsid w:val="003E786B"/>
    <w:rsid w:val="003F0ADD"/>
    <w:rsid w:val="00541909"/>
    <w:rsid w:val="005847E2"/>
    <w:rsid w:val="005B181F"/>
    <w:rsid w:val="005C08C3"/>
    <w:rsid w:val="005E235A"/>
    <w:rsid w:val="006534AA"/>
    <w:rsid w:val="00706D19"/>
    <w:rsid w:val="00800B50"/>
    <w:rsid w:val="008314FB"/>
    <w:rsid w:val="00891E94"/>
    <w:rsid w:val="008A7B92"/>
    <w:rsid w:val="008E3514"/>
    <w:rsid w:val="0091702B"/>
    <w:rsid w:val="00A1271E"/>
    <w:rsid w:val="00B10F11"/>
    <w:rsid w:val="00B30D7E"/>
    <w:rsid w:val="00B460CF"/>
    <w:rsid w:val="00B70445"/>
    <w:rsid w:val="00B74C8F"/>
    <w:rsid w:val="00BE555D"/>
    <w:rsid w:val="00CE6015"/>
    <w:rsid w:val="00D407CF"/>
    <w:rsid w:val="00D6123D"/>
    <w:rsid w:val="00D659A0"/>
    <w:rsid w:val="00DD05A8"/>
    <w:rsid w:val="00DD393A"/>
    <w:rsid w:val="00E559E6"/>
    <w:rsid w:val="00E97690"/>
    <w:rsid w:val="00EA361B"/>
    <w:rsid w:val="00F66A53"/>
    <w:rsid w:val="00F94F02"/>
    <w:rsid w:val="00F95CE6"/>
    <w:rsid w:val="00FA3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5F8A5A"/>
  <w15:chartTrackingRefBased/>
  <w15:docId w15:val="{5C7FD088-C613-491B-9C3E-871F2186BD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D393A"/>
  </w:style>
  <w:style w:type="paragraph" w:styleId="1">
    <w:name w:val="heading 1"/>
    <w:basedOn w:val="a"/>
    <w:next w:val="a"/>
    <w:link w:val="10"/>
    <w:uiPriority w:val="9"/>
    <w:qFormat/>
    <w:rsid w:val="00DD393A"/>
    <w:pPr>
      <w:keepNext/>
      <w:keepLines/>
      <w:spacing w:before="240" w:after="0"/>
      <w:outlineLvl w:val="0"/>
    </w:pPr>
    <w:rPr>
      <w:rFonts w:ascii="Times New Roman" w:eastAsiaTheme="majorEastAsia" w:hAnsi="Times New Roman" w:cstheme="majorBidi"/>
      <w:b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D393A"/>
    <w:rPr>
      <w:rFonts w:ascii="Times New Roman" w:eastAsiaTheme="majorEastAsia" w:hAnsi="Times New Roman" w:cstheme="majorBidi"/>
      <w:b/>
      <w:sz w:val="32"/>
      <w:szCs w:val="32"/>
    </w:rPr>
  </w:style>
  <w:style w:type="paragraph" w:styleId="a3">
    <w:name w:val="Body Text Indent"/>
    <w:basedOn w:val="a"/>
    <w:link w:val="a4"/>
    <w:rsid w:val="00DD393A"/>
    <w:pPr>
      <w:spacing w:after="0" w:line="360" w:lineRule="auto"/>
      <w:ind w:left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DD393A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List Paragraph"/>
    <w:basedOn w:val="a"/>
    <w:uiPriority w:val="34"/>
    <w:qFormat/>
    <w:rsid w:val="00DD393A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8314FB"/>
    <w:rPr>
      <w:color w:val="808080"/>
    </w:rPr>
  </w:style>
  <w:style w:type="paragraph" w:styleId="a7">
    <w:name w:val="caption"/>
    <w:basedOn w:val="a"/>
    <w:next w:val="a"/>
    <w:uiPriority w:val="35"/>
    <w:unhideWhenUsed/>
    <w:qFormat/>
    <w:rsid w:val="005C08C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a8">
    <w:name w:val="рисунок"/>
    <w:basedOn w:val="a"/>
    <w:link w:val="a9"/>
    <w:qFormat/>
    <w:rsid w:val="00B10F11"/>
    <w:pPr>
      <w:jc w:val="center"/>
    </w:pPr>
    <w:rPr>
      <w:rFonts w:ascii="Times New Roman" w:hAnsi="Times New Roman" w:cs="Times New Roman"/>
      <w:sz w:val="28"/>
      <w:szCs w:val="28"/>
    </w:rPr>
  </w:style>
  <w:style w:type="character" w:customStyle="1" w:styleId="a9">
    <w:name w:val="рисунок Знак"/>
    <w:basedOn w:val="a0"/>
    <w:link w:val="a8"/>
    <w:rsid w:val="00B10F11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94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865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5870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111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32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41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88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56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718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054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66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52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85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907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30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6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0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089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95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48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925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93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85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157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8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450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196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55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23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9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44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5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908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58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8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187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51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041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755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6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35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14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097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080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86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750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658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13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00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771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0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760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33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92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25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9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836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82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128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87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1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24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23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078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52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691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94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58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47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51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061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588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699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50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82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62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777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76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3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86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3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80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901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144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75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54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247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408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1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08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74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08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43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752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048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64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607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61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0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530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45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762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84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70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0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6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7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03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4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36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187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97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64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753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13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9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13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95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4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6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408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363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2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03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05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74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3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3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799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431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159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80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436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24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64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19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8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967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064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841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89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9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65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231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223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534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48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11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88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750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1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0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73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91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70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04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9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7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21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693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49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5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1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346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8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50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743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72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421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339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472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5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171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19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505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5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13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5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77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6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48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19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05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12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943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226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08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3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90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360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39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84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3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png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image" Target="media/image21.png"/><Relationship Id="rId47" Type="http://schemas.openxmlformats.org/officeDocument/2006/relationships/image" Target="media/image25.png"/><Relationship Id="rId50" Type="http://schemas.openxmlformats.org/officeDocument/2006/relationships/oleObject" Target="embeddings/oleObject19.bin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image" Target="media/image23.pn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2.jpeg"/><Relationship Id="rId48" Type="http://schemas.openxmlformats.org/officeDocument/2006/relationships/oleObject" Target="embeddings/oleObject18.bin"/><Relationship Id="rId8" Type="http://schemas.openxmlformats.org/officeDocument/2006/relationships/oleObject" Target="embeddings/oleObject1.bin"/><Relationship Id="rId51" Type="http://schemas.openxmlformats.org/officeDocument/2006/relationships/image" Target="media/image27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5.bin"/><Relationship Id="rId46" Type="http://schemas.openxmlformats.org/officeDocument/2006/relationships/image" Target="media/image24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DF80CD-02A7-4FC5-A763-B921C7D01C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4</TotalTime>
  <Pages>18</Pages>
  <Words>1633</Words>
  <Characters>9311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Редько</dc:creator>
  <cp:keywords/>
  <dc:description/>
  <cp:lastModifiedBy>Дмитрий Редько</cp:lastModifiedBy>
  <cp:revision>21</cp:revision>
  <dcterms:created xsi:type="dcterms:W3CDTF">2023-03-07T05:56:00Z</dcterms:created>
  <dcterms:modified xsi:type="dcterms:W3CDTF">2023-04-09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